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E73C9" w:rsidRPr="007E73C9" w:rsidRDefault="007E73C9" w:rsidP="00E71615">
      <w:pPr>
        <w:spacing w:after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11. </w:t>
      </w:r>
      <w:r w:rsidRPr="007E73C9">
        <w:rPr>
          <w:rFonts w:asciiTheme="majorBidi" w:hAnsiTheme="majorBidi" w:cstheme="majorBidi"/>
          <w:sz w:val="24"/>
          <w:szCs w:val="24"/>
        </w:rPr>
        <w:t>ПРОИЗВОДИТЕЛЬНОСТЬ МОДЕЛЕЙ</w:t>
      </w:r>
      <w:r w:rsidR="00E71615">
        <w:rPr>
          <w:rFonts w:asciiTheme="majorBidi" w:hAnsiTheme="majorBidi" w:cstheme="majorBidi"/>
          <w:sz w:val="24"/>
          <w:szCs w:val="24"/>
        </w:rPr>
        <w:t xml:space="preserve"> </w:t>
      </w:r>
      <w:r w:rsidR="00E71615" w:rsidRPr="007E73C9">
        <w:rPr>
          <w:rFonts w:asciiTheme="majorBidi" w:hAnsiTheme="majorBidi" w:cstheme="majorBidi"/>
          <w:sz w:val="24"/>
          <w:szCs w:val="24"/>
        </w:rPr>
        <w:t>ВРЕМЕННЫХ РЯДОВ</w:t>
      </w:r>
    </w:p>
    <w:p w:rsidR="007E73C9" w:rsidRPr="007E73C9" w:rsidRDefault="007E73C9" w:rsidP="00D33FF1">
      <w:pPr>
        <w:spacing w:after="0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7E73C9">
        <w:rPr>
          <w:rFonts w:asciiTheme="majorBidi" w:hAnsiTheme="majorBidi" w:cstheme="majorBidi"/>
          <w:sz w:val="24"/>
          <w:szCs w:val="24"/>
        </w:rPr>
        <w:t>В литературе по машинному обучению и статистическому анализу основное</w:t>
      </w:r>
      <w:r w:rsidR="00D33FF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внимание уделяется точности моделей. Обычно точность выступает главной целью</w:t>
      </w:r>
      <w:r w:rsidR="00D33FF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при оценке модели, но иногда — в условиях больших наборов данных или</w:t>
      </w:r>
      <w:r w:rsidR="00D33FF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широко развернутых моделей для обслуживания большого количества клиентских</w:t>
      </w:r>
      <w:r w:rsidR="00D33FF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приложений — огромное значение также имеет производительность вычислений.</w:t>
      </w:r>
    </w:p>
    <w:p w:rsidR="007E73C9" w:rsidRPr="007E73C9" w:rsidRDefault="007E73C9" w:rsidP="00D33FF1">
      <w:pPr>
        <w:spacing w:after="0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7E73C9">
        <w:rPr>
          <w:rFonts w:asciiTheme="majorBidi" w:hAnsiTheme="majorBidi" w:cstheme="majorBidi"/>
          <w:sz w:val="24"/>
          <w:szCs w:val="24"/>
        </w:rPr>
        <w:t>Наборы временных рядов становятся настолько большими, что анализ не может</w:t>
      </w:r>
      <w:r w:rsidR="00D33FF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быть выполнен вообще или не выполняется должным образом, потому что модели</w:t>
      </w:r>
      <w:r w:rsidR="00D33FF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становятся слишком требовательными к вычислительным ресурсам. В подобных</w:t>
      </w:r>
      <w:r w:rsidR="00D33FF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случаях многими организациями рассматриваются следующие варианты решений.</w:t>
      </w:r>
    </w:p>
    <w:p w:rsidR="007E73C9" w:rsidRPr="007E73C9" w:rsidRDefault="007E73C9" w:rsidP="00D33FF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7E73C9">
        <w:rPr>
          <w:rFonts w:asciiTheme="majorBidi" w:hAnsiTheme="majorBidi" w:cstheme="majorBidi"/>
          <w:sz w:val="24"/>
          <w:szCs w:val="24"/>
        </w:rPr>
        <w:t xml:space="preserve">• Расширить вычислительную ресурсную базу (очень </w:t>
      </w:r>
      <w:proofErr w:type="spellStart"/>
      <w:r w:rsidRPr="007E73C9">
        <w:rPr>
          <w:rFonts w:asciiTheme="majorBidi" w:hAnsiTheme="majorBidi" w:cstheme="majorBidi"/>
          <w:sz w:val="24"/>
          <w:szCs w:val="24"/>
        </w:rPr>
        <w:t>затратно</w:t>
      </w:r>
      <w:proofErr w:type="spellEnd"/>
      <w:r w:rsidRPr="007E73C9">
        <w:rPr>
          <w:rFonts w:asciiTheme="majorBidi" w:hAnsiTheme="majorBidi" w:cstheme="majorBidi"/>
          <w:sz w:val="24"/>
          <w:szCs w:val="24"/>
        </w:rPr>
        <w:t xml:space="preserve"> как с финансовой,</w:t>
      </w:r>
      <w:r w:rsidR="00D33FF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так и с ресурсной точки зрения).</w:t>
      </w:r>
    </w:p>
    <w:p w:rsidR="007E73C9" w:rsidRPr="007E73C9" w:rsidRDefault="007E73C9" w:rsidP="00D33FF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7E73C9">
        <w:rPr>
          <w:rFonts w:asciiTheme="majorBidi" w:hAnsiTheme="majorBidi" w:cstheme="majorBidi"/>
          <w:sz w:val="24"/>
          <w:szCs w:val="24"/>
        </w:rPr>
        <w:t>• Выполнить проект с заниженным качеством (вследствие недостаточно точных</w:t>
      </w:r>
      <w:r w:rsidR="00D33FF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 xml:space="preserve">настроек </w:t>
      </w:r>
      <w:proofErr w:type="spellStart"/>
      <w:r w:rsidRPr="007E73C9">
        <w:rPr>
          <w:rFonts w:asciiTheme="majorBidi" w:hAnsiTheme="majorBidi" w:cstheme="majorBidi"/>
          <w:sz w:val="24"/>
          <w:szCs w:val="24"/>
        </w:rPr>
        <w:t>гиперпараметров</w:t>
      </w:r>
      <w:proofErr w:type="spellEnd"/>
      <w:r w:rsidRPr="007E73C9">
        <w:rPr>
          <w:rFonts w:asciiTheme="majorBidi" w:hAnsiTheme="majorBidi" w:cstheme="majorBidi"/>
          <w:sz w:val="24"/>
          <w:szCs w:val="24"/>
        </w:rPr>
        <w:t>, слишком большого объема данных и т.д.).</w:t>
      </w:r>
    </w:p>
    <w:p w:rsidR="007E73C9" w:rsidRPr="007E73C9" w:rsidRDefault="007E73C9" w:rsidP="001D2A04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7E73C9">
        <w:rPr>
          <w:rFonts w:asciiTheme="majorBidi" w:hAnsiTheme="majorBidi" w:cstheme="majorBidi"/>
          <w:sz w:val="24"/>
          <w:szCs w:val="24"/>
        </w:rPr>
        <w:t>• Отказаться от выполнения проекта</w:t>
      </w:r>
      <w:r w:rsidR="00D33FF1">
        <w:rPr>
          <w:rFonts w:asciiTheme="majorBidi" w:hAnsiTheme="majorBidi" w:cstheme="majorBidi"/>
          <w:sz w:val="24"/>
          <w:szCs w:val="24"/>
        </w:rPr>
        <w:t xml:space="preserve"> (</w:t>
      </w:r>
      <w:r w:rsidR="001D2A04" w:rsidRPr="001D2A04">
        <w:rPr>
          <w:rFonts w:asciiTheme="majorBidi" w:hAnsiTheme="majorBidi" w:cstheme="majorBidi"/>
          <w:sz w:val="24"/>
          <w:szCs w:val="24"/>
        </w:rPr>
        <w:t>Да, в реальном мире это происходит постоянно</w:t>
      </w:r>
      <w:r w:rsidR="00D33FF1">
        <w:rPr>
          <w:rFonts w:asciiTheme="majorBidi" w:hAnsiTheme="majorBidi" w:cstheme="majorBidi"/>
          <w:sz w:val="24"/>
          <w:szCs w:val="24"/>
        </w:rPr>
        <w:t>).</w:t>
      </w:r>
    </w:p>
    <w:p w:rsidR="00D33FF1" w:rsidRDefault="007E73C9" w:rsidP="00D33FF1">
      <w:pPr>
        <w:spacing w:after="0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7E73C9">
        <w:rPr>
          <w:rFonts w:asciiTheme="majorBidi" w:hAnsiTheme="majorBidi" w:cstheme="majorBidi"/>
          <w:sz w:val="24"/>
          <w:szCs w:val="24"/>
        </w:rPr>
        <w:t>Ни один из вариантов не является оптимальным, особенно при работе</w:t>
      </w:r>
      <w:r w:rsidR="00D33FF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над проектом с новым набором данных или новыми аналитическими инструментами.</w:t>
      </w:r>
      <w:r w:rsidR="00D33FF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Зачастую вы даже не будете знать, являются ли плохие результаты</w:t>
      </w:r>
      <w:r w:rsidR="00D33FF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следствием плохих данных, чрезмерной сложности задачи или нехватки вычислительных</w:t>
      </w:r>
      <w:r w:rsidR="00D33FF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ресурсов. К счастью, существуют некоторые обходные пути, позволяющие</w:t>
      </w:r>
      <w:r w:rsidR="00D33FF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расширить аналитические возможности в случае слишком высоких требований</w:t>
      </w:r>
      <w:r w:rsidR="00D33FF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к точности получаемых результатов или очень больших наборов данных.</w:t>
      </w:r>
    </w:p>
    <w:p w:rsidR="007E73C9" w:rsidRPr="007E73C9" w:rsidRDefault="00D33FF1" w:rsidP="00D33FF1">
      <w:pPr>
        <w:spacing w:after="0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Мы </w:t>
      </w:r>
      <w:r w:rsidR="007E73C9" w:rsidRPr="007E73C9">
        <w:rPr>
          <w:rFonts w:asciiTheme="majorBidi" w:hAnsiTheme="majorBidi" w:cstheme="majorBidi"/>
          <w:sz w:val="24"/>
          <w:szCs w:val="24"/>
        </w:rPr>
        <w:t>приведе</w:t>
      </w:r>
      <w:r>
        <w:rPr>
          <w:rFonts w:asciiTheme="majorBidi" w:hAnsiTheme="majorBidi" w:cstheme="majorBidi"/>
          <w:sz w:val="24"/>
          <w:szCs w:val="24"/>
        </w:rPr>
        <w:t>м</w:t>
      </w:r>
      <w:r w:rsidR="007E73C9" w:rsidRPr="007E73C9">
        <w:rPr>
          <w:rFonts w:asciiTheme="majorBidi" w:hAnsiTheme="majorBidi" w:cstheme="majorBidi"/>
          <w:sz w:val="24"/>
          <w:szCs w:val="24"/>
        </w:rPr>
        <w:t xml:space="preserve"> некоторые соображения о способах экономии вычислительных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="007E73C9" w:rsidRPr="007E73C9">
        <w:rPr>
          <w:rFonts w:asciiTheme="majorBidi" w:hAnsiTheme="majorBidi" w:cstheme="majorBidi"/>
          <w:sz w:val="24"/>
          <w:szCs w:val="24"/>
        </w:rPr>
        <w:t>ресурсов при обучении или тестировании конкретных моделей.</w:t>
      </w:r>
    </w:p>
    <w:p w:rsidR="007E73C9" w:rsidRPr="007E73C9" w:rsidRDefault="007E73C9" w:rsidP="001D2A04">
      <w:pPr>
        <w:spacing w:after="0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7E73C9">
        <w:rPr>
          <w:rFonts w:asciiTheme="majorBidi" w:hAnsiTheme="majorBidi" w:cstheme="majorBidi"/>
          <w:sz w:val="24"/>
          <w:szCs w:val="24"/>
        </w:rPr>
        <w:t>По большей части такие вопросы относятся к исследованию наборов целевых</w:t>
      </w:r>
      <w:r w:rsidR="00D33FF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данных, изучению возможностей вычислительного оборудования, а также к анализу</w:t>
      </w:r>
      <w:r w:rsidR="00D33FF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целей, которых нужно достичь, в первую очередь в контексте точности</w:t>
      </w:r>
      <w:r w:rsidR="00D33FF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 xml:space="preserve">и производительности. Вы увидите, что проблемы, подробно описанные </w:t>
      </w:r>
      <w:r w:rsidR="00D33FF1">
        <w:rPr>
          <w:rFonts w:asciiTheme="majorBidi" w:hAnsiTheme="majorBidi" w:cstheme="majorBidi"/>
          <w:sz w:val="24"/>
          <w:szCs w:val="24"/>
        </w:rPr>
        <w:t>здесь</w:t>
      </w:r>
      <w:r w:rsidRPr="007E73C9">
        <w:rPr>
          <w:rFonts w:asciiTheme="majorBidi" w:hAnsiTheme="majorBidi" w:cstheme="majorBidi"/>
          <w:sz w:val="24"/>
          <w:szCs w:val="24"/>
        </w:rPr>
        <w:t>, имеют самое непосредственное отношение к практическим задачам. Если</w:t>
      </w:r>
      <w:r w:rsidR="001D2A04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приведенный далее материал хотя бы частично поможет вам в решении возникающих</w:t>
      </w:r>
      <w:r w:rsidR="001D2A04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трудностей, хочется верить, что это вдохновит вас на дальнейшие свершения.</w:t>
      </w:r>
    </w:p>
    <w:p w:rsidR="007E73C9" w:rsidRPr="007E73C9" w:rsidRDefault="007E73C9" w:rsidP="001D2A04">
      <w:pPr>
        <w:spacing w:after="0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7E73C9">
        <w:rPr>
          <w:rFonts w:asciiTheme="majorBidi" w:hAnsiTheme="majorBidi" w:cstheme="majorBidi"/>
          <w:sz w:val="24"/>
          <w:szCs w:val="24"/>
        </w:rPr>
        <w:t>Изложенные соображения становятся актуальными только после завершения</w:t>
      </w:r>
      <w:r w:rsidR="001D2A04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первых этапов анализа и моделирования — не стоит уделять им слишком</w:t>
      </w:r>
      <w:r w:rsidR="001D2A04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много внимания при первом же обнаружении проблем. Однако по мере выпуска</w:t>
      </w:r>
      <w:r w:rsidR="001D2A04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модели в производственную среду или в случае расширения исследовательского</w:t>
      </w:r>
      <w:r w:rsidR="001D2A04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проекта вам придется обращать на них самое пристальное внимание.</w:t>
      </w:r>
    </w:p>
    <w:p w:rsidR="007E73C9" w:rsidRPr="001D2A04" w:rsidRDefault="007E73C9" w:rsidP="001D2A04">
      <w:pPr>
        <w:spacing w:after="0"/>
        <w:ind w:firstLine="709"/>
        <w:jc w:val="both"/>
        <w:rPr>
          <w:rFonts w:asciiTheme="majorBidi" w:hAnsiTheme="majorBidi" w:cstheme="majorBidi"/>
          <w:b/>
          <w:bCs/>
          <w:i/>
          <w:iCs/>
          <w:sz w:val="24"/>
          <w:szCs w:val="24"/>
        </w:rPr>
      </w:pPr>
      <w:r w:rsidRPr="001D2A04">
        <w:rPr>
          <w:rFonts w:asciiTheme="majorBidi" w:hAnsiTheme="majorBidi" w:cstheme="majorBidi"/>
          <w:b/>
          <w:bCs/>
          <w:i/>
          <w:iCs/>
          <w:sz w:val="24"/>
          <w:szCs w:val="24"/>
        </w:rPr>
        <w:t>Общие инструменты</w:t>
      </w:r>
    </w:p>
    <w:p w:rsidR="007E73C9" w:rsidRPr="007E73C9" w:rsidRDefault="007E73C9" w:rsidP="001D2A04">
      <w:pPr>
        <w:spacing w:after="0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7E73C9">
        <w:rPr>
          <w:rFonts w:asciiTheme="majorBidi" w:hAnsiTheme="majorBidi" w:cstheme="majorBidi"/>
          <w:sz w:val="24"/>
          <w:szCs w:val="24"/>
        </w:rPr>
        <w:t>Одна из проблем анализа данных временных рядов состоит в том, что большинство</w:t>
      </w:r>
      <w:r w:rsidR="001D2A04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инструментов, особенно применяемых в машинном обучении, исходно рассчитывались</w:t>
      </w:r>
      <w:r w:rsidR="001D2A04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на общие сценарии использования, а большинство наглядных примеров</w:t>
      </w:r>
      <w:r w:rsidR="001D2A04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приведено для перекрестных данных. Существует несколько причин, по которым</w:t>
      </w:r>
      <w:r w:rsidR="001D2A04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такие методы машинного обучения не могут показать хорошую (максимально возможную)</w:t>
      </w:r>
      <w:r w:rsidR="001D2A04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производительность при работе с временными рядами. У каждой из задач</w:t>
      </w:r>
      <w:r w:rsidR="001D2A04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есть свое решение несмотря на совпадение общих идей. В этом разделе как раз</w:t>
      </w:r>
      <w:r w:rsidR="001D2A04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и пойдет речь об общих проблемах и их возможных решениях.</w:t>
      </w:r>
    </w:p>
    <w:p w:rsidR="007E73C9" w:rsidRPr="001D2A04" w:rsidRDefault="007E73C9" w:rsidP="001D2A04">
      <w:pPr>
        <w:spacing w:after="0"/>
        <w:ind w:firstLine="709"/>
        <w:jc w:val="both"/>
        <w:rPr>
          <w:rFonts w:asciiTheme="majorBidi" w:hAnsiTheme="majorBidi" w:cstheme="majorBidi"/>
          <w:b/>
          <w:bCs/>
          <w:i/>
          <w:iCs/>
          <w:sz w:val="24"/>
          <w:szCs w:val="24"/>
        </w:rPr>
      </w:pPr>
      <w:r w:rsidRPr="001D2A04">
        <w:rPr>
          <w:rFonts w:asciiTheme="majorBidi" w:hAnsiTheme="majorBidi" w:cstheme="majorBidi"/>
          <w:b/>
          <w:bCs/>
          <w:i/>
          <w:iCs/>
          <w:sz w:val="24"/>
          <w:szCs w:val="24"/>
        </w:rPr>
        <w:t>Модели для перекрестных данных не обрабатывают</w:t>
      </w:r>
      <w:r w:rsidR="001D2A04" w:rsidRPr="001D2A04">
        <w:rPr>
          <w:rFonts w:asciiTheme="majorBidi" w:hAnsiTheme="majorBidi" w:cstheme="majorBidi"/>
          <w:b/>
          <w:bCs/>
          <w:i/>
          <w:iCs/>
          <w:sz w:val="24"/>
          <w:szCs w:val="24"/>
        </w:rPr>
        <w:t xml:space="preserve"> </w:t>
      </w:r>
      <w:r w:rsidRPr="001D2A04">
        <w:rPr>
          <w:rFonts w:asciiTheme="majorBidi" w:hAnsiTheme="majorBidi" w:cstheme="majorBidi"/>
          <w:b/>
          <w:bCs/>
          <w:i/>
          <w:iCs/>
          <w:sz w:val="24"/>
          <w:szCs w:val="24"/>
        </w:rPr>
        <w:t>общие данные разных выборок</w:t>
      </w:r>
    </w:p>
    <w:p w:rsidR="007E73C9" w:rsidRPr="007E73C9" w:rsidRDefault="007E73C9" w:rsidP="001D2A04">
      <w:pPr>
        <w:spacing w:after="0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7E73C9">
        <w:rPr>
          <w:rFonts w:asciiTheme="majorBidi" w:hAnsiTheme="majorBidi" w:cstheme="majorBidi"/>
          <w:sz w:val="24"/>
          <w:szCs w:val="24"/>
        </w:rPr>
        <w:lastRenderedPageBreak/>
        <w:t>Во многих случаях при передаче большого количества выборок данных временных</w:t>
      </w:r>
      <w:r w:rsidR="001D2A04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рядов в алгоритм машинного обучения можно заметить, что некоторые</w:t>
      </w:r>
      <w:r w:rsidR="001D2A04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из них включают перекрывающиеся значения. Предположим, что вам предстоит</w:t>
      </w:r>
      <w:r w:rsidR="001D2A04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обработать следующие данные о ежемесячных объемах продаж.</w:t>
      </w:r>
    </w:p>
    <w:tbl>
      <w:tblPr>
        <w:tblW w:w="38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40"/>
        <w:gridCol w:w="960"/>
        <w:gridCol w:w="1920"/>
      </w:tblGrid>
      <w:tr w:rsidR="001D2A04" w:rsidRPr="001D2A04" w:rsidTr="001D2A04">
        <w:trPr>
          <w:trHeight w:val="310"/>
        </w:trPr>
        <w:tc>
          <w:tcPr>
            <w:tcW w:w="940" w:type="dxa"/>
            <w:shd w:val="clear" w:color="auto" w:fill="auto"/>
            <w:noWrap/>
            <w:vAlign w:val="center"/>
            <w:hideMark/>
          </w:tcPr>
          <w:p w:rsidR="001D2A04" w:rsidRPr="001D2A04" w:rsidRDefault="001D2A04" w:rsidP="001D2A04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</w:pPr>
            <w:r w:rsidRPr="001D2A0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  <w:t>Месяц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1D2A04" w:rsidRPr="001D2A04" w:rsidRDefault="001D2A04" w:rsidP="001D2A04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</w:pPr>
            <w:r w:rsidRPr="001D2A0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  <w:t>Год</w:t>
            </w:r>
          </w:p>
        </w:tc>
        <w:tc>
          <w:tcPr>
            <w:tcW w:w="1920" w:type="dxa"/>
            <w:shd w:val="clear" w:color="auto" w:fill="auto"/>
            <w:noWrap/>
            <w:vAlign w:val="center"/>
            <w:hideMark/>
          </w:tcPr>
          <w:p w:rsidR="001D2A04" w:rsidRPr="001D2A04" w:rsidRDefault="001D2A04" w:rsidP="001D2A04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</w:pPr>
            <w:r w:rsidRPr="001D2A0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  <w:t>Объем продаж, шт.</w:t>
            </w:r>
          </w:p>
        </w:tc>
      </w:tr>
      <w:tr w:rsidR="001D2A04" w:rsidRPr="001D2A04" w:rsidTr="001D2A04">
        <w:trPr>
          <w:trHeight w:val="310"/>
        </w:trPr>
        <w:tc>
          <w:tcPr>
            <w:tcW w:w="940" w:type="dxa"/>
            <w:shd w:val="clear" w:color="auto" w:fill="auto"/>
            <w:noWrap/>
            <w:vAlign w:val="center"/>
            <w:hideMark/>
          </w:tcPr>
          <w:p w:rsidR="001D2A04" w:rsidRPr="001D2A04" w:rsidRDefault="001D2A04" w:rsidP="001D2A04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</w:pPr>
            <w:r w:rsidRPr="001D2A0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  <w:t>Февр.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1D2A04" w:rsidRPr="001D2A04" w:rsidRDefault="001D2A04" w:rsidP="001D2A04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</w:pPr>
            <w:r w:rsidRPr="001D2A0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  <w:t>2014</w:t>
            </w:r>
          </w:p>
        </w:tc>
        <w:tc>
          <w:tcPr>
            <w:tcW w:w="1920" w:type="dxa"/>
            <w:shd w:val="clear" w:color="auto" w:fill="auto"/>
            <w:noWrap/>
            <w:vAlign w:val="center"/>
            <w:hideMark/>
          </w:tcPr>
          <w:p w:rsidR="001D2A04" w:rsidRPr="001D2A04" w:rsidRDefault="001D2A04" w:rsidP="001D2A04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</w:pPr>
            <w:r w:rsidRPr="001D2A0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  <w:t>9880</w:t>
            </w:r>
          </w:p>
        </w:tc>
      </w:tr>
      <w:tr w:rsidR="001D2A04" w:rsidRPr="001D2A04" w:rsidTr="001D2A04">
        <w:trPr>
          <w:trHeight w:val="310"/>
        </w:trPr>
        <w:tc>
          <w:tcPr>
            <w:tcW w:w="940" w:type="dxa"/>
            <w:shd w:val="clear" w:color="auto" w:fill="auto"/>
            <w:noWrap/>
            <w:vAlign w:val="center"/>
            <w:hideMark/>
          </w:tcPr>
          <w:p w:rsidR="001D2A04" w:rsidRPr="001D2A04" w:rsidRDefault="001D2A04" w:rsidP="001D2A04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</w:pPr>
            <w:r w:rsidRPr="001D2A0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  <w:t>Март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1D2A04" w:rsidRPr="001D2A04" w:rsidRDefault="001D2A04" w:rsidP="001D2A04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</w:pPr>
            <w:r w:rsidRPr="001D2A0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  <w:t>2014</w:t>
            </w:r>
          </w:p>
        </w:tc>
        <w:tc>
          <w:tcPr>
            <w:tcW w:w="1920" w:type="dxa"/>
            <w:shd w:val="clear" w:color="auto" w:fill="auto"/>
            <w:noWrap/>
            <w:vAlign w:val="center"/>
            <w:hideMark/>
          </w:tcPr>
          <w:p w:rsidR="001D2A04" w:rsidRPr="001D2A04" w:rsidRDefault="001D2A04" w:rsidP="001D2A04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</w:pPr>
            <w:r w:rsidRPr="001D2A0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  <w:t>14423</w:t>
            </w:r>
          </w:p>
        </w:tc>
      </w:tr>
      <w:tr w:rsidR="001D2A04" w:rsidRPr="001D2A04" w:rsidTr="001D2A04">
        <w:trPr>
          <w:trHeight w:val="310"/>
        </w:trPr>
        <w:tc>
          <w:tcPr>
            <w:tcW w:w="940" w:type="dxa"/>
            <w:shd w:val="clear" w:color="auto" w:fill="auto"/>
            <w:noWrap/>
            <w:vAlign w:val="center"/>
            <w:hideMark/>
          </w:tcPr>
          <w:p w:rsidR="001D2A04" w:rsidRPr="001D2A04" w:rsidRDefault="001D2A04" w:rsidP="001D2A04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</w:pPr>
            <w:r w:rsidRPr="001D2A0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  <w:t>Апр.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1D2A04" w:rsidRPr="001D2A04" w:rsidRDefault="001D2A04" w:rsidP="001D2A04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</w:pPr>
            <w:r w:rsidRPr="001D2A0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  <w:t>2014</w:t>
            </w:r>
          </w:p>
        </w:tc>
        <w:tc>
          <w:tcPr>
            <w:tcW w:w="1920" w:type="dxa"/>
            <w:shd w:val="clear" w:color="auto" w:fill="auto"/>
            <w:noWrap/>
            <w:vAlign w:val="center"/>
            <w:hideMark/>
          </w:tcPr>
          <w:p w:rsidR="001D2A04" w:rsidRPr="001D2A04" w:rsidRDefault="001D2A04" w:rsidP="001D2A04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</w:pPr>
            <w:r w:rsidRPr="001D2A0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  <w:t>16720</w:t>
            </w:r>
          </w:p>
        </w:tc>
      </w:tr>
      <w:tr w:rsidR="001D2A04" w:rsidRPr="001D2A04" w:rsidTr="001D2A04">
        <w:trPr>
          <w:trHeight w:val="310"/>
        </w:trPr>
        <w:tc>
          <w:tcPr>
            <w:tcW w:w="940" w:type="dxa"/>
            <w:shd w:val="clear" w:color="auto" w:fill="auto"/>
            <w:noWrap/>
            <w:vAlign w:val="center"/>
            <w:hideMark/>
          </w:tcPr>
          <w:p w:rsidR="001D2A04" w:rsidRPr="001D2A04" w:rsidRDefault="001D2A04" w:rsidP="001D2A04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</w:pPr>
            <w:r w:rsidRPr="001D2A0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  <w:t>Май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1D2A04" w:rsidRPr="001D2A04" w:rsidRDefault="001D2A04" w:rsidP="001D2A04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</w:pPr>
            <w:r w:rsidRPr="001D2A0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  <w:t>2014</w:t>
            </w:r>
          </w:p>
        </w:tc>
        <w:tc>
          <w:tcPr>
            <w:tcW w:w="1920" w:type="dxa"/>
            <w:shd w:val="clear" w:color="auto" w:fill="auto"/>
            <w:noWrap/>
            <w:vAlign w:val="center"/>
            <w:hideMark/>
          </w:tcPr>
          <w:p w:rsidR="001D2A04" w:rsidRPr="001D2A04" w:rsidRDefault="001D2A04" w:rsidP="001D2A04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</w:pPr>
            <w:r w:rsidRPr="001D2A0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  <w:t>17347</w:t>
            </w:r>
          </w:p>
        </w:tc>
      </w:tr>
      <w:tr w:rsidR="001D2A04" w:rsidRPr="001D2A04" w:rsidTr="001D2A04">
        <w:trPr>
          <w:trHeight w:val="310"/>
        </w:trPr>
        <w:tc>
          <w:tcPr>
            <w:tcW w:w="940" w:type="dxa"/>
            <w:shd w:val="clear" w:color="auto" w:fill="auto"/>
            <w:noWrap/>
            <w:vAlign w:val="center"/>
            <w:hideMark/>
          </w:tcPr>
          <w:p w:rsidR="001D2A04" w:rsidRPr="001D2A04" w:rsidRDefault="001D2A04" w:rsidP="001D2A04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</w:pPr>
            <w:r w:rsidRPr="001D2A0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  <w:t>Июнь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1D2A04" w:rsidRPr="001D2A04" w:rsidRDefault="001D2A04" w:rsidP="001D2A04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</w:pPr>
            <w:r w:rsidRPr="001D2A0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  <w:t>2014</w:t>
            </w:r>
          </w:p>
        </w:tc>
        <w:tc>
          <w:tcPr>
            <w:tcW w:w="1920" w:type="dxa"/>
            <w:shd w:val="clear" w:color="auto" w:fill="auto"/>
            <w:noWrap/>
            <w:vAlign w:val="center"/>
            <w:hideMark/>
          </w:tcPr>
          <w:p w:rsidR="001D2A04" w:rsidRPr="001D2A04" w:rsidRDefault="001D2A04" w:rsidP="001D2A04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</w:pPr>
            <w:r w:rsidRPr="001D2A0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  <w:t>22020</w:t>
            </w:r>
          </w:p>
        </w:tc>
      </w:tr>
      <w:tr w:rsidR="001D2A04" w:rsidRPr="001D2A04" w:rsidTr="001D2A04">
        <w:trPr>
          <w:trHeight w:val="310"/>
        </w:trPr>
        <w:tc>
          <w:tcPr>
            <w:tcW w:w="940" w:type="dxa"/>
            <w:shd w:val="clear" w:color="auto" w:fill="auto"/>
            <w:noWrap/>
            <w:vAlign w:val="center"/>
            <w:hideMark/>
          </w:tcPr>
          <w:p w:rsidR="001D2A04" w:rsidRPr="001D2A04" w:rsidRDefault="001D2A04" w:rsidP="001D2A04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</w:pPr>
            <w:r w:rsidRPr="001D2A0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  <w:t>Июль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1D2A04" w:rsidRPr="001D2A04" w:rsidRDefault="001D2A04" w:rsidP="001D2A04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</w:pPr>
            <w:r w:rsidRPr="001D2A0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  <w:t>2014</w:t>
            </w:r>
          </w:p>
        </w:tc>
        <w:tc>
          <w:tcPr>
            <w:tcW w:w="1920" w:type="dxa"/>
            <w:shd w:val="clear" w:color="auto" w:fill="auto"/>
            <w:noWrap/>
            <w:vAlign w:val="center"/>
            <w:hideMark/>
          </w:tcPr>
          <w:p w:rsidR="001D2A04" w:rsidRPr="001D2A04" w:rsidRDefault="001D2A04" w:rsidP="001D2A04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</w:pPr>
            <w:r w:rsidRPr="001D2A0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  <w:t>21340</w:t>
            </w:r>
          </w:p>
        </w:tc>
      </w:tr>
      <w:tr w:rsidR="001D2A04" w:rsidRPr="001D2A04" w:rsidTr="001D2A04">
        <w:trPr>
          <w:trHeight w:val="310"/>
        </w:trPr>
        <w:tc>
          <w:tcPr>
            <w:tcW w:w="940" w:type="dxa"/>
            <w:shd w:val="clear" w:color="auto" w:fill="auto"/>
            <w:noWrap/>
            <w:vAlign w:val="center"/>
            <w:hideMark/>
          </w:tcPr>
          <w:p w:rsidR="001D2A04" w:rsidRPr="001D2A04" w:rsidRDefault="001D2A04" w:rsidP="001D2A04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</w:pPr>
            <w:r w:rsidRPr="001D2A0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  <w:t>Авг.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1D2A04" w:rsidRPr="001D2A04" w:rsidRDefault="001D2A04" w:rsidP="001D2A04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</w:pPr>
            <w:r w:rsidRPr="001D2A0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  <w:t>2014</w:t>
            </w:r>
          </w:p>
        </w:tc>
        <w:tc>
          <w:tcPr>
            <w:tcW w:w="1920" w:type="dxa"/>
            <w:shd w:val="clear" w:color="auto" w:fill="auto"/>
            <w:noWrap/>
            <w:vAlign w:val="center"/>
            <w:hideMark/>
          </w:tcPr>
          <w:p w:rsidR="001D2A04" w:rsidRPr="001D2A04" w:rsidRDefault="001D2A04" w:rsidP="001D2A04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</w:pPr>
            <w:r w:rsidRPr="001D2A0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  <w:t>25973</w:t>
            </w:r>
          </w:p>
        </w:tc>
      </w:tr>
      <w:tr w:rsidR="001D2A04" w:rsidRPr="001D2A04" w:rsidTr="001D2A04">
        <w:trPr>
          <w:trHeight w:val="310"/>
        </w:trPr>
        <w:tc>
          <w:tcPr>
            <w:tcW w:w="940" w:type="dxa"/>
            <w:shd w:val="clear" w:color="auto" w:fill="auto"/>
            <w:noWrap/>
            <w:vAlign w:val="center"/>
            <w:hideMark/>
          </w:tcPr>
          <w:p w:rsidR="001D2A04" w:rsidRPr="001D2A04" w:rsidRDefault="001D2A04" w:rsidP="001D2A04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</w:pPr>
            <w:r w:rsidRPr="001D2A0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  <w:t>Сент.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1D2A04" w:rsidRPr="001D2A04" w:rsidRDefault="001D2A04" w:rsidP="001D2A04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</w:pPr>
            <w:r w:rsidRPr="001D2A0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  <w:t>2014</w:t>
            </w:r>
          </w:p>
        </w:tc>
        <w:tc>
          <w:tcPr>
            <w:tcW w:w="1920" w:type="dxa"/>
            <w:shd w:val="clear" w:color="auto" w:fill="auto"/>
            <w:noWrap/>
            <w:vAlign w:val="center"/>
            <w:hideMark/>
          </w:tcPr>
          <w:p w:rsidR="001D2A04" w:rsidRPr="001D2A04" w:rsidRDefault="001D2A04" w:rsidP="001D2A04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</w:pPr>
            <w:r w:rsidRPr="001D2A0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  <w:t>11210</w:t>
            </w:r>
          </w:p>
        </w:tc>
      </w:tr>
      <w:tr w:rsidR="001D2A04" w:rsidRPr="001D2A04" w:rsidTr="001D2A04">
        <w:trPr>
          <w:trHeight w:val="310"/>
        </w:trPr>
        <w:tc>
          <w:tcPr>
            <w:tcW w:w="940" w:type="dxa"/>
            <w:shd w:val="clear" w:color="auto" w:fill="auto"/>
            <w:noWrap/>
            <w:vAlign w:val="center"/>
            <w:hideMark/>
          </w:tcPr>
          <w:p w:rsidR="001D2A04" w:rsidRPr="001D2A04" w:rsidRDefault="001D2A04" w:rsidP="001D2A04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</w:pPr>
            <w:r w:rsidRPr="001D2A0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  <w:t>Окт.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1D2A04" w:rsidRPr="001D2A04" w:rsidRDefault="001D2A04" w:rsidP="001D2A04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</w:pPr>
            <w:r w:rsidRPr="001D2A0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  <w:t>2014</w:t>
            </w:r>
          </w:p>
        </w:tc>
        <w:tc>
          <w:tcPr>
            <w:tcW w:w="1920" w:type="dxa"/>
            <w:shd w:val="clear" w:color="auto" w:fill="auto"/>
            <w:noWrap/>
            <w:vAlign w:val="center"/>
            <w:hideMark/>
          </w:tcPr>
          <w:p w:rsidR="001D2A04" w:rsidRPr="001D2A04" w:rsidRDefault="001D2A04" w:rsidP="001D2A04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</w:pPr>
            <w:r w:rsidRPr="001D2A0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  <w:t>11583</w:t>
            </w:r>
          </w:p>
        </w:tc>
      </w:tr>
      <w:tr w:rsidR="001D2A04" w:rsidRPr="001D2A04" w:rsidTr="001D2A04">
        <w:trPr>
          <w:trHeight w:val="310"/>
        </w:trPr>
        <w:tc>
          <w:tcPr>
            <w:tcW w:w="940" w:type="dxa"/>
            <w:shd w:val="clear" w:color="auto" w:fill="auto"/>
            <w:noWrap/>
            <w:vAlign w:val="center"/>
            <w:hideMark/>
          </w:tcPr>
          <w:p w:rsidR="001D2A04" w:rsidRPr="001D2A04" w:rsidRDefault="001D2A04" w:rsidP="001D2A04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</w:pPr>
            <w:proofErr w:type="spellStart"/>
            <w:r w:rsidRPr="001D2A0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  <w:t>Нояб</w:t>
            </w:r>
            <w:proofErr w:type="spellEnd"/>
            <w:r w:rsidRPr="001D2A0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  <w:t>.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1D2A04" w:rsidRPr="001D2A04" w:rsidRDefault="001D2A04" w:rsidP="001D2A04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</w:pPr>
            <w:r w:rsidRPr="001D2A0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  <w:t>2014</w:t>
            </w:r>
          </w:p>
        </w:tc>
        <w:tc>
          <w:tcPr>
            <w:tcW w:w="1920" w:type="dxa"/>
            <w:shd w:val="clear" w:color="auto" w:fill="auto"/>
            <w:noWrap/>
            <w:vAlign w:val="center"/>
            <w:hideMark/>
          </w:tcPr>
          <w:p w:rsidR="001D2A04" w:rsidRPr="001D2A04" w:rsidRDefault="001D2A04" w:rsidP="001D2A04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</w:pPr>
            <w:r w:rsidRPr="001D2A0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  <w:t>12014</w:t>
            </w:r>
          </w:p>
        </w:tc>
      </w:tr>
      <w:tr w:rsidR="001D2A04" w:rsidRPr="001D2A04" w:rsidTr="001D2A04">
        <w:trPr>
          <w:trHeight w:val="310"/>
        </w:trPr>
        <w:tc>
          <w:tcPr>
            <w:tcW w:w="940" w:type="dxa"/>
            <w:shd w:val="clear" w:color="auto" w:fill="auto"/>
            <w:noWrap/>
            <w:vAlign w:val="center"/>
            <w:hideMark/>
          </w:tcPr>
          <w:p w:rsidR="001D2A04" w:rsidRPr="001D2A04" w:rsidRDefault="001D2A04" w:rsidP="001D2A04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</w:pPr>
            <w:r w:rsidRPr="001D2A0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  <w:t>Дек.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1D2A04" w:rsidRPr="001D2A04" w:rsidRDefault="001D2A04" w:rsidP="001D2A04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</w:pPr>
            <w:r w:rsidRPr="001D2A0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  <w:t>2014</w:t>
            </w:r>
          </w:p>
        </w:tc>
        <w:tc>
          <w:tcPr>
            <w:tcW w:w="1920" w:type="dxa"/>
            <w:shd w:val="clear" w:color="auto" w:fill="auto"/>
            <w:noWrap/>
            <w:vAlign w:val="center"/>
            <w:hideMark/>
          </w:tcPr>
          <w:p w:rsidR="001D2A04" w:rsidRPr="001D2A04" w:rsidRDefault="001D2A04" w:rsidP="001D2A04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</w:pPr>
            <w:r w:rsidRPr="001D2A0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  <w:t>11400</w:t>
            </w:r>
          </w:p>
        </w:tc>
      </w:tr>
      <w:tr w:rsidR="001D2A04" w:rsidRPr="001D2A04" w:rsidTr="001D2A04">
        <w:trPr>
          <w:trHeight w:val="310"/>
        </w:trPr>
        <w:tc>
          <w:tcPr>
            <w:tcW w:w="940" w:type="dxa"/>
            <w:shd w:val="clear" w:color="auto" w:fill="auto"/>
            <w:noWrap/>
            <w:vAlign w:val="center"/>
            <w:hideMark/>
          </w:tcPr>
          <w:p w:rsidR="001D2A04" w:rsidRPr="001D2A04" w:rsidRDefault="001D2A04" w:rsidP="001D2A04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</w:pPr>
            <w:r w:rsidRPr="001D2A0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  <w:t>Янв.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1D2A04" w:rsidRPr="001D2A04" w:rsidRDefault="001D2A04" w:rsidP="001D2A04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</w:pPr>
            <w:r w:rsidRPr="001D2A0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  <w:t>2015</w:t>
            </w:r>
          </w:p>
        </w:tc>
        <w:tc>
          <w:tcPr>
            <w:tcW w:w="1920" w:type="dxa"/>
            <w:shd w:val="clear" w:color="auto" w:fill="auto"/>
            <w:noWrap/>
            <w:vAlign w:val="center"/>
            <w:hideMark/>
          </w:tcPr>
          <w:p w:rsidR="001D2A04" w:rsidRPr="001D2A04" w:rsidRDefault="001D2A04" w:rsidP="001D2A04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</w:pPr>
            <w:r w:rsidRPr="001D2A0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  <w:t>11539</w:t>
            </w:r>
          </w:p>
        </w:tc>
      </w:tr>
      <w:tr w:rsidR="001D2A04" w:rsidRPr="001D2A04" w:rsidTr="001D2A04">
        <w:trPr>
          <w:trHeight w:val="310"/>
        </w:trPr>
        <w:tc>
          <w:tcPr>
            <w:tcW w:w="940" w:type="dxa"/>
            <w:shd w:val="clear" w:color="auto" w:fill="auto"/>
            <w:noWrap/>
            <w:vAlign w:val="center"/>
            <w:hideMark/>
          </w:tcPr>
          <w:p w:rsidR="001D2A04" w:rsidRPr="001D2A04" w:rsidRDefault="001D2A04" w:rsidP="001D2A04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</w:pPr>
            <w:r w:rsidRPr="001D2A0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  <w:t>Февр.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1D2A04" w:rsidRPr="001D2A04" w:rsidRDefault="001D2A04" w:rsidP="001D2A04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</w:pPr>
            <w:r w:rsidRPr="001D2A0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  <w:t>2015</w:t>
            </w:r>
          </w:p>
        </w:tc>
        <w:tc>
          <w:tcPr>
            <w:tcW w:w="1920" w:type="dxa"/>
            <w:shd w:val="clear" w:color="auto" w:fill="auto"/>
            <w:noWrap/>
            <w:vAlign w:val="center"/>
            <w:hideMark/>
          </w:tcPr>
          <w:p w:rsidR="001D2A04" w:rsidRPr="001D2A04" w:rsidRDefault="001D2A04" w:rsidP="001D2A04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</w:pPr>
            <w:r w:rsidRPr="001D2A0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eastAsia="ru-RU" w:bidi="he-IL"/>
              </w:rPr>
              <w:t>10240</w:t>
            </w:r>
          </w:p>
        </w:tc>
      </w:tr>
    </w:tbl>
    <w:p w:rsidR="001D2A04" w:rsidRDefault="001D2A04" w:rsidP="00E71615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</w:p>
    <w:p w:rsidR="007E73C9" w:rsidRPr="007E73C9" w:rsidRDefault="007E73C9" w:rsidP="001D2A04">
      <w:pPr>
        <w:spacing w:after="0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7E73C9">
        <w:rPr>
          <w:rFonts w:asciiTheme="majorBidi" w:hAnsiTheme="majorBidi" w:cstheme="majorBidi"/>
          <w:sz w:val="24"/>
          <w:szCs w:val="24"/>
        </w:rPr>
        <w:t>Вы стремитесь делать прогнозы, сопоставляя каждую форму с ближайшей соседней</w:t>
      </w:r>
      <w:r w:rsidR="001D2A04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кривой. При этом для исходных данных подготавливается много форм.</w:t>
      </w:r>
    </w:p>
    <w:p w:rsidR="007E73C9" w:rsidRPr="007E73C9" w:rsidRDefault="007E73C9" w:rsidP="001D2A04">
      <w:pPr>
        <w:spacing w:after="0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7E73C9">
        <w:rPr>
          <w:rFonts w:asciiTheme="majorBidi" w:hAnsiTheme="majorBidi" w:cstheme="majorBidi"/>
          <w:sz w:val="24"/>
          <w:szCs w:val="24"/>
        </w:rPr>
        <w:t>Ниже перечислены лишь некоторые точки данных, поскольку в качестве представляющих</w:t>
      </w:r>
      <w:r w:rsidR="001D2A04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интерес форм можно использовать только кривые длиной шесть</w:t>
      </w:r>
      <w:r w:rsidR="001D2A04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месяцев (обратите внимание, что предварительная обработка данных для нормализации</w:t>
      </w:r>
      <w:r w:rsidR="001D2A04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или создания дополнительных признаков, представляющих интерес</w:t>
      </w:r>
      <w:r w:rsidR="001D2A04">
        <w:rPr>
          <w:rFonts w:asciiTheme="majorBidi" w:hAnsiTheme="majorBidi" w:cstheme="majorBidi"/>
          <w:sz w:val="24"/>
          <w:szCs w:val="24"/>
        </w:rPr>
        <w:t> </w:t>
      </w:r>
      <w:r w:rsidR="001D2A04">
        <w:rPr>
          <w:rFonts w:asciiTheme="majorBidi" w:hAnsiTheme="majorBidi" w:cstheme="majorBidi"/>
          <w:sz w:val="24"/>
          <w:szCs w:val="24"/>
        </w:rPr>
        <w:sym w:font="Symbol" w:char="F02D"/>
      </w:r>
      <w:r w:rsidR="001D2A04">
        <w:rPr>
          <w:rFonts w:asciiTheme="majorBidi" w:hAnsiTheme="majorBidi" w:cstheme="majorBidi"/>
          <w:sz w:val="24"/>
          <w:szCs w:val="24"/>
        </w:rPr>
        <w:t> </w:t>
      </w:r>
      <w:r w:rsidRPr="007E73C9">
        <w:rPr>
          <w:rFonts w:asciiTheme="majorBidi" w:hAnsiTheme="majorBidi" w:cstheme="majorBidi"/>
          <w:sz w:val="24"/>
          <w:szCs w:val="24"/>
        </w:rPr>
        <w:t>скользящее среднее или сглаженные кривые,</w:t>
      </w:r>
      <w:r w:rsidR="001D2A04" w:rsidRPr="001D2A04">
        <w:rPr>
          <w:rFonts w:asciiTheme="majorBidi" w:hAnsiTheme="majorBidi" w:cstheme="majorBidi"/>
          <w:sz w:val="24"/>
          <w:szCs w:val="24"/>
        </w:rPr>
        <w:t xml:space="preserve">  </w:t>
      </w:r>
      <w:r w:rsidR="001D2A04" w:rsidRPr="001D2A04">
        <w:rPr>
          <w:rFonts w:asciiTheme="majorBidi" w:hAnsiTheme="majorBidi" w:cstheme="majorBidi"/>
          <w:sz w:val="24"/>
          <w:szCs w:val="24"/>
        </w:rPr>
        <w:sym w:font="Symbol" w:char="F02D"/>
      </w:r>
      <w:r w:rsidR="001D2A04" w:rsidRPr="001D2A04">
        <w:rPr>
          <w:rFonts w:asciiTheme="majorBidi" w:hAnsiTheme="majorBidi" w:cstheme="majorBidi"/>
          <w:sz w:val="24"/>
          <w:szCs w:val="24"/>
        </w:rPr>
        <w:t> </w:t>
      </w:r>
      <w:r w:rsidRPr="007E73C9">
        <w:rPr>
          <w:rFonts w:asciiTheme="majorBidi" w:hAnsiTheme="majorBidi" w:cstheme="majorBidi"/>
          <w:sz w:val="24"/>
          <w:szCs w:val="24"/>
        </w:rPr>
        <w:t>не выполнялась)</w:t>
      </w:r>
      <w:r w:rsidR="001D2A04">
        <w:rPr>
          <w:rFonts w:asciiTheme="majorBidi" w:hAnsiTheme="majorBidi" w:cstheme="majorBidi"/>
          <w:sz w:val="24"/>
          <w:szCs w:val="24"/>
        </w:rPr>
        <w:t xml:space="preserve"> (</w:t>
      </w:r>
      <w:r w:rsidR="001D2A04" w:rsidRPr="001D2A04">
        <w:rPr>
          <w:rFonts w:asciiTheme="majorBidi" w:hAnsiTheme="majorBidi" w:cstheme="majorBidi"/>
          <w:sz w:val="24"/>
          <w:szCs w:val="24"/>
        </w:rPr>
        <w:t xml:space="preserve">При использовании моделей машинного и глубокого обучения, </w:t>
      </w:r>
      <w:proofErr w:type="spellStart"/>
      <w:r w:rsidR="001D2A04" w:rsidRPr="001D2A04">
        <w:rPr>
          <w:rFonts w:asciiTheme="majorBidi" w:hAnsiTheme="majorBidi" w:cstheme="majorBidi"/>
          <w:sz w:val="24"/>
          <w:szCs w:val="24"/>
        </w:rPr>
        <w:t>обсуждавшихся</w:t>
      </w:r>
      <w:proofErr w:type="spellEnd"/>
      <w:r w:rsidR="001D2A04" w:rsidRPr="001D2A04">
        <w:rPr>
          <w:rFonts w:asciiTheme="majorBidi" w:hAnsiTheme="majorBidi" w:cstheme="majorBidi"/>
          <w:sz w:val="24"/>
          <w:szCs w:val="24"/>
        </w:rPr>
        <w:t xml:space="preserve"> </w:t>
      </w:r>
      <w:r w:rsidR="001D2A04">
        <w:rPr>
          <w:rFonts w:asciiTheme="majorBidi" w:hAnsiTheme="majorBidi" w:cstheme="majorBidi"/>
          <w:sz w:val="24"/>
          <w:szCs w:val="24"/>
        </w:rPr>
        <w:t>ранее</w:t>
      </w:r>
      <w:r w:rsidR="001D2A04" w:rsidRPr="001D2A04">
        <w:rPr>
          <w:rFonts w:asciiTheme="majorBidi" w:hAnsiTheme="majorBidi" w:cstheme="majorBidi"/>
          <w:sz w:val="24"/>
          <w:szCs w:val="24"/>
        </w:rPr>
        <w:t>, обычно извлекается много выборок временных рядов из одного большого временного ряда.</w:t>
      </w:r>
      <w:r w:rsidR="001D2A04">
        <w:rPr>
          <w:rFonts w:asciiTheme="majorBidi" w:hAnsiTheme="majorBidi" w:cstheme="majorBidi"/>
          <w:sz w:val="24"/>
          <w:szCs w:val="24"/>
        </w:rPr>
        <w:t>).</w:t>
      </w:r>
    </w:p>
    <w:p w:rsidR="007E73C9" w:rsidRPr="007E73C9" w:rsidRDefault="007E73C9" w:rsidP="00E71615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7E73C9">
        <w:rPr>
          <w:rFonts w:asciiTheme="majorBidi" w:hAnsiTheme="majorBidi" w:cstheme="majorBidi"/>
          <w:sz w:val="24"/>
          <w:szCs w:val="24"/>
        </w:rPr>
        <w:t>11221, 9880, 14423, 16720, 17347, 22020</w:t>
      </w:r>
    </w:p>
    <w:p w:rsidR="007E73C9" w:rsidRPr="007E73C9" w:rsidRDefault="007E73C9" w:rsidP="00E71615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7E73C9">
        <w:rPr>
          <w:rFonts w:asciiTheme="majorBidi" w:hAnsiTheme="majorBidi" w:cstheme="majorBidi"/>
          <w:sz w:val="24"/>
          <w:szCs w:val="24"/>
        </w:rPr>
        <w:t>9880, 14423, 16720, 17347, 22020, 21340</w:t>
      </w:r>
    </w:p>
    <w:p w:rsidR="007E73C9" w:rsidRPr="007E73C9" w:rsidRDefault="007E73C9" w:rsidP="00E71615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7E73C9">
        <w:rPr>
          <w:rFonts w:asciiTheme="majorBidi" w:hAnsiTheme="majorBidi" w:cstheme="majorBidi"/>
          <w:sz w:val="24"/>
          <w:szCs w:val="24"/>
        </w:rPr>
        <w:t>14423, 16720, 17347, 22020, 21340, 2597</w:t>
      </w:r>
    </w:p>
    <w:p w:rsidR="007E73C9" w:rsidRPr="007E73C9" w:rsidRDefault="007E73C9" w:rsidP="001D2A04">
      <w:pPr>
        <w:spacing w:after="0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7E73C9">
        <w:rPr>
          <w:rFonts w:asciiTheme="majorBidi" w:hAnsiTheme="majorBidi" w:cstheme="majorBidi"/>
          <w:sz w:val="24"/>
          <w:szCs w:val="24"/>
        </w:rPr>
        <w:t xml:space="preserve">К сожалению, все, чего удалось добиться в ходе подготовки входных </w:t>
      </w:r>
      <w:proofErr w:type="gramStart"/>
      <w:r w:rsidRPr="007E73C9">
        <w:rPr>
          <w:rFonts w:asciiTheme="majorBidi" w:hAnsiTheme="majorBidi" w:cstheme="majorBidi"/>
          <w:sz w:val="24"/>
          <w:szCs w:val="24"/>
        </w:rPr>
        <w:t>данных,</w:t>
      </w:r>
      <w:r w:rsidR="001D2A04" w:rsidRPr="001D2A04">
        <w:rPr>
          <w:rFonts w:asciiTheme="majorBidi" w:hAnsiTheme="majorBidi" w:cstheme="majorBidi"/>
          <w:sz w:val="24"/>
          <w:szCs w:val="24"/>
        </w:rPr>
        <w:t xml:space="preserve">  </w:t>
      </w:r>
      <w:r w:rsidR="001D2A04" w:rsidRPr="001D2A04">
        <w:rPr>
          <w:rFonts w:asciiTheme="majorBidi" w:hAnsiTheme="majorBidi" w:cstheme="majorBidi"/>
          <w:sz w:val="24"/>
          <w:szCs w:val="24"/>
        </w:rPr>
        <w:sym w:font="Symbol" w:char="F02D"/>
      </w:r>
      <w:r w:rsidR="001D2A04" w:rsidRPr="001D2A04">
        <w:rPr>
          <w:rFonts w:asciiTheme="majorBidi" w:hAnsiTheme="majorBidi" w:cstheme="majorBidi"/>
          <w:sz w:val="24"/>
          <w:szCs w:val="24"/>
        </w:rPr>
        <w:t> </w:t>
      </w:r>
      <w:proofErr w:type="gramEnd"/>
      <w:r w:rsidRPr="007E73C9">
        <w:rPr>
          <w:rFonts w:asciiTheme="majorBidi" w:hAnsiTheme="majorBidi" w:cstheme="majorBidi"/>
          <w:sz w:val="24"/>
          <w:szCs w:val="24"/>
        </w:rPr>
        <w:t>это сделать наш набор в шесть раз больше, не получив никакой дополнительной</w:t>
      </w:r>
      <w:r w:rsidR="001D2A04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информации. С точки зрения производительности такое преобразование</w:t>
      </w:r>
      <w:r w:rsidR="001D2A04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данных считается катастрофическим, но оно часто происходит при передаче</w:t>
      </w:r>
      <w:r w:rsidR="001D2A04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данных в различные модули машинного обучения.</w:t>
      </w:r>
    </w:p>
    <w:p w:rsidR="007E73C9" w:rsidRPr="007E73C9" w:rsidRDefault="007E73C9" w:rsidP="001D2A04">
      <w:pPr>
        <w:spacing w:after="0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7E73C9">
        <w:rPr>
          <w:rFonts w:asciiTheme="majorBidi" w:hAnsiTheme="majorBidi" w:cstheme="majorBidi"/>
          <w:sz w:val="24"/>
          <w:szCs w:val="24"/>
        </w:rPr>
        <w:t>Столкнувшись с такой проблемой, рассмотрите несколько решений.</w:t>
      </w:r>
    </w:p>
    <w:p w:rsidR="007E73C9" w:rsidRPr="001D2A04" w:rsidRDefault="007E73C9" w:rsidP="001D2A04">
      <w:pPr>
        <w:spacing w:after="0"/>
        <w:ind w:firstLine="708"/>
        <w:jc w:val="both"/>
        <w:rPr>
          <w:rFonts w:asciiTheme="majorBidi" w:hAnsiTheme="majorBidi" w:cstheme="majorBidi"/>
          <w:b/>
          <w:bCs/>
          <w:i/>
          <w:iCs/>
          <w:sz w:val="24"/>
          <w:szCs w:val="24"/>
        </w:rPr>
      </w:pPr>
      <w:r w:rsidRPr="001D2A04">
        <w:rPr>
          <w:rFonts w:asciiTheme="majorBidi" w:hAnsiTheme="majorBidi" w:cstheme="majorBidi"/>
          <w:b/>
          <w:bCs/>
          <w:i/>
          <w:iCs/>
          <w:sz w:val="24"/>
          <w:szCs w:val="24"/>
        </w:rPr>
        <w:t>Отказ от использования перекрывающихся данных</w:t>
      </w:r>
    </w:p>
    <w:p w:rsidR="007E73C9" w:rsidRPr="007E73C9" w:rsidRDefault="007E73C9" w:rsidP="001D2A04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7E73C9">
        <w:rPr>
          <w:rFonts w:asciiTheme="majorBidi" w:hAnsiTheme="majorBidi" w:cstheme="majorBidi"/>
          <w:sz w:val="24"/>
          <w:szCs w:val="24"/>
        </w:rPr>
        <w:t>Создайте “выделенные” точки данных так, чтобы каждый отдельный месяц</w:t>
      </w:r>
      <w:r w:rsidR="001D2A04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относился только к одной кривой. Если сделать так для предыдущих данных, то</w:t>
      </w:r>
      <w:r w:rsidR="001D2A04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можно получить следующий результат.</w:t>
      </w:r>
    </w:p>
    <w:p w:rsidR="007E73C9" w:rsidRPr="007E73C9" w:rsidRDefault="007E73C9" w:rsidP="00E71615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7E73C9">
        <w:rPr>
          <w:rFonts w:asciiTheme="majorBidi" w:hAnsiTheme="majorBidi" w:cstheme="majorBidi"/>
          <w:sz w:val="24"/>
          <w:szCs w:val="24"/>
        </w:rPr>
        <w:t>11221, 9880, 14423, 16720, 17347, 22020</w:t>
      </w:r>
    </w:p>
    <w:p w:rsidR="007E73C9" w:rsidRPr="007E73C9" w:rsidRDefault="007E73C9" w:rsidP="00E71615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7E73C9">
        <w:rPr>
          <w:rFonts w:asciiTheme="majorBidi" w:hAnsiTheme="majorBidi" w:cstheme="majorBidi"/>
          <w:sz w:val="24"/>
          <w:szCs w:val="24"/>
        </w:rPr>
        <w:t>21340, 25973, 11210, 11583, 12014, 11400</w:t>
      </w:r>
    </w:p>
    <w:p w:rsidR="007E73C9" w:rsidRPr="007E73C9" w:rsidRDefault="007E73C9" w:rsidP="001D2A04">
      <w:pPr>
        <w:spacing w:after="0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7E73C9">
        <w:rPr>
          <w:rFonts w:asciiTheme="majorBidi" w:hAnsiTheme="majorBidi" w:cstheme="majorBidi"/>
          <w:sz w:val="24"/>
          <w:szCs w:val="24"/>
        </w:rPr>
        <w:t>Заметьте, это очень простое решение, поскольку сводится к изменению формы</w:t>
      </w:r>
      <w:r w:rsidR="001D2A04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массива, а не к повторению данных.</w:t>
      </w:r>
    </w:p>
    <w:p w:rsidR="007E73C9" w:rsidRPr="001D2A04" w:rsidRDefault="007E73C9" w:rsidP="001D2A04">
      <w:pPr>
        <w:spacing w:after="0"/>
        <w:ind w:firstLine="709"/>
        <w:jc w:val="both"/>
        <w:rPr>
          <w:rFonts w:asciiTheme="majorBidi" w:hAnsiTheme="majorBidi" w:cstheme="majorBidi"/>
          <w:b/>
          <w:bCs/>
          <w:i/>
          <w:iCs/>
          <w:sz w:val="24"/>
          <w:szCs w:val="24"/>
        </w:rPr>
      </w:pPr>
      <w:r w:rsidRPr="001D2A04">
        <w:rPr>
          <w:rFonts w:asciiTheme="majorBidi" w:hAnsiTheme="majorBidi" w:cstheme="majorBidi"/>
          <w:b/>
          <w:bCs/>
          <w:i/>
          <w:iCs/>
          <w:sz w:val="24"/>
          <w:szCs w:val="24"/>
        </w:rPr>
        <w:t>Использование генераторной парадигмы для перебора набора данных</w:t>
      </w:r>
    </w:p>
    <w:p w:rsidR="007E73C9" w:rsidRPr="007E73C9" w:rsidRDefault="007E73C9" w:rsidP="001D2A04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7E73C9">
        <w:rPr>
          <w:rFonts w:asciiTheme="majorBidi" w:hAnsiTheme="majorBidi" w:cstheme="majorBidi"/>
          <w:sz w:val="24"/>
          <w:szCs w:val="24"/>
        </w:rPr>
        <w:lastRenderedPageBreak/>
        <w:t>Генераторная парадигма перебора набора данных, т.е. повторная выборка из</w:t>
      </w:r>
      <w:r w:rsidR="001D2A04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 xml:space="preserve">одной и той же структуры данных, особенно легко реализуется на языке </w:t>
      </w:r>
      <w:r w:rsidRPr="007E73C9">
        <w:rPr>
          <w:rFonts w:asciiTheme="majorBidi" w:hAnsiTheme="majorBidi" w:cstheme="majorBidi"/>
          <w:sz w:val="24"/>
          <w:szCs w:val="24"/>
          <w:lang w:val="en-US"/>
        </w:rPr>
        <w:t>Python</w:t>
      </w:r>
      <w:r w:rsidR="001D2A04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 xml:space="preserve">и может быть выполнена на языке </w:t>
      </w:r>
      <w:r w:rsidRPr="007E73C9">
        <w:rPr>
          <w:rFonts w:asciiTheme="majorBidi" w:hAnsiTheme="majorBidi" w:cstheme="majorBidi"/>
          <w:sz w:val="24"/>
          <w:szCs w:val="24"/>
          <w:lang w:val="en-US"/>
        </w:rPr>
        <w:t>R</w:t>
      </w:r>
      <w:r w:rsidRPr="007E73C9">
        <w:rPr>
          <w:rFonts w:asciiTheme="majorBidi" w:hAnsiTheme="majorBidi" w:cstheme="majorBidi"/>
          <w:sz w:val="24"/>
          <w:szCs w:val="24"/>
        </w:rPr>
        <w:t>, а также на некоторых других языках. Если</w:t>
      </w:r>
      <w:r w:rsidR="001D2A04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 xml:space="preserve">представить, что исходные данные хранятся в одномерном массиве </w:t>
      </w:r>
      <w:proofErr w:type="spellStart"/>
      <w:r w:rsidRPr="007E73C9">
        <w:rPr>
          <w:rFonts w:asciiTheme="majorBidi" w:hAnsiTheme="majorBidi" w:cstheme="majorBidi"/>
          <w:sz w:val="24"/>
          <w:szCs w:val="24"/>
          <w:lang w:val="en-US"/>
        </w:rPr>
        <w:t>NumPy</w:t>
      </w:r>
      <w:proofErr w:type="spellEnd"/>
      <w:r w:rsidRPr="007E73C9">
        <w:rPr>
          <w:rFonts w:asciiTheme="majorBidi" w:hAnsiTheme="majorBidi" w:cstheme="majorBidi"/>
          <w:sz w:val="24"/>
          <w:szCs w:val="24"/>
        </w:rPr>
        <w:t>, то реализация</w:t>
      </w:r>
      <w:r w:rsidR="001D2A04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такой парадигмы может выглядеть, как в следующем коде (обратите</w:t>
      </w:r>
      <w:r w:rsidR="001D2A04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внимание, что должна использоваться структура данных машинного обучения</w:t>
      </w:r>
      <w:r w:rsidR="001D2A04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или алгоритм, поддерживающий работу с генераторами).</w:t>
      </w:r>
    </w:p>
    <w:p w:rsidR="007E73C9" w:rsidRPr="007E73C9" w:rsidRDefault="007E73C9" w:rsidP="00E71615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7E73C9">
        <w:rPr>
          <w:rFonts w:asciiTheme="majorBidi" w:hAnsiTheme="majorBidi" w:cstheme="majorBidi"/>
          <w:sz w:val="24"/>
          <w:szCs w:val="24"/>
          <w:lang w:val="en-US"/>
        </w:rPr>
        <w:t>## Python</w:t>
      </w:r>
    </w:p>
    <w:p w:rsidR="007E73C9" w:rsidRPr="007E73C9" w:rsidRDefault="001D2A04" w:rsidP="00E71615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>&gt;&gt;</w:t>
      </w:r>
      <w:r w:rsidR="007E73C9" w:rsidRPr="007E73C9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proofErr w:type="spellStart"/>
      <w:proofErr w:type="gramStart"/>
      <w:r w:rsidR="007E73C9" w:rsidRPr="007E73C9">
        <w:rPr>
          <w:rFonts w:asciiTheme="majorBidi" w:hAnsiTheme="majorBidi" w:cstheme="majorBidi"/>
          <w:sz w:val="24"/>
          <w:szCs w:val="24"/>
          <w:lang w:val="en-US"/>
        </w:rPr>
        <w:t>def</w:t>
      </w:r>
      <w:proofErr w:type="spellEnd"/>
      <w:proofErr w:type="gramEnd"/>
      <w:r w:rsidR="007E73C9" w:rsidRPr="007E73C9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="007E73C9" w:rsidRPr="007E73C9">
        <w:rPr>
          <w:rFonts w:asciiTheme="majorBidi" w:hAnsiTheme="majorBidi" w:cstheme="majorBidi"/>
          <w:sz w:val="24"/>
          <w:szCs w:val="24"/>
          <w:lang w:val="en-US"/>
        </w:rPr>
        <w:t>array_to_ts</w:t>
      </w:r>
      <w:proofErr w:type="spellEnd"/>
      <w:r w:rsidR="007E73C9" w:rsidRPr="007E73C9">
        <w:rPr>
          <w:rFonts w:asciiTheme="majorBidi" w:hAnsiTheme="majorBidi" w:cstheme="majorBidi"/>
          <w:sz w:val="24"/>
          <w:szCs w:val="24"/>
          <w:lang w:val="en-US"/>
        </w:rPr>
        <w:t xml:space="preserve"> (</w:t>
      </w:r>
      <w:proofErr w:type="spellStart"/>
      <w:r w:rsidR="007E73C9" w:rsidRPr="007E73C9">
        <w:rPr>
          <w:rFonts w:asciiTheme="majorBidi" w:hAnsiTheme="majorBidi" w:cstheme="majorBidi"/>
          <w:sz w:val="24"/>
          <w:szCs w:val="24"/>
          <w:lang w:val="en-US"/>
        </w:rPr>
        <w:t>arr</w:t>
      </w:r>
      <w:proofErr w:type="spellEnd"/>
      <w:r w:rsidR="007E73C9" w:rsidRPr="007E73C9">
        <w:rPr>
          <w:rFonts w:asciiTheme="majorBidi" w:hAnsiTheme="majorBidi" w:cstheme="majorBidi"/>
          <w:sz w:val="24"/>
          <w:szCs w:val="24"/>
          <w:lang w:val="en-US"/>
        </w:rPr>
        <w:t>) :</w:t>
      </w:r>
    </w:p>
    <w:p w:rsidR="007E73C9" w:rsidRPr="001D2A04" w:rsidRDefault="001D2A04" w:rsidP="00E71615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>&gt;&gt;</w:t>
      </w:r>
      <w:r w:rsidR="007E73C9" w:rsidRPr="001D2A04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r w:rsidRPr="001D2A04">
        <w:rPr>
          <w:rFonts w:asciiTheme="majorBidi" w:hAnsiTheme="majorBidi" w:cstheme="majorBidi"/>
          <w:sz w:val="24"/>
          <w:szCs w:val="24"/>
          <w:lang w:val="en-US"/>
        </w:rPr>
        <w:tab/>
      </w:r>
      <w:proofErr w:type="spellStart"/>
      <w:proofErr w:type="gramStart"/>
      <w:r w:rsidR="007E73C9" w:rsidRPr="007E73C9">
        <w:rPr>
          <w:rFonts w:asciiTheme="majorBidi" w:hAnsiTheme="majorBidi" w:cstheme="majorBidi"/>
          <w:sz w:val="24"/>
          <w:szCs w:val="24"/>
          <w:lang w:val="en-US"/>
        </w:rPr>
        <w:t>idx</w:t>
      </w:r>
      <w:proofErr w:type="spellEnd"/>
      <w:proofErr w:type="gramEnd"/>
      <w:r w:rsidR="007E73C9" w:rsidRPr="001D2A04">
        <w:rPr>
          <w:rFonts w:asciiTheme="majorBidi" w:hAnsiTheme="majorBidi" w:cstheme="majorBidi"/>
          <w:sz w:val="24"/>
          <w:szCs w:val="24"/>
          <w:lang w:val="en-US"/>
        </w:rPr>
        <w:t xml:space="preserve"> = 0</w:t>
      </w:r>
    </w:p>
    <w:p w:rsidR="007E73C9" w:rsidRPr="000824CF" w:rsidRDefault="001D2A04" w:rsidP="00E71615">
      <w:pPr>
        <w:spacing w:after="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0824CF">
        <w:rPr>
          <w:rFonts w:asciiTheme="majorBidi" w:hAnsiTheme="majorBidi" w:cstheme="majorBidi"/>
          <w:sz w:val="24"/>
          <w:szCs w:val="24"/>
          <w:lang w:val="en-US"/>
        </w:rPr>
        <w:t>&gt;&gt;</w:t>
      </w:r>
      <w:r w:rsidR="007E73C9" w:rsidRPr="000824CF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r w:rsidRPr="000824CF">
        <w:rPr>
          <w:rFonts w:asciiTheme="majorBidi" w:hAnsiTheme="majorBidi" w:cstheme="majorBidi"/>
          <w:sz w:val="24"/>
          <w:szCs w:val="24"/>
          <w:lang w:val="en-US"/>
        </w:rPr>
        <w:tab/>
      </w:r>
      <w:r w:rsidR="007E73C9" w:rsidRPr="007E73C9">
        <w:rPr>
          <w:rFonts w:asciiTheme="majorBidi" w:hAnsiTheme="majorBidi" w:cstheme="majorBidi"/>
          <w:sz w:val="24"/>
          <w:szCs w:val="24"/>
          <w:lang w:val="en-US"/>
        </w:rPr>
        <w:t>while</w:t>
      </w:r>
      <w:r w:rsidR="007E73C9" w:rsidRPr="000824CF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="007E73C9" w:rsidRPr="007E73C9">
        <w:rPr>
          <w:rFonts w:asciiTheme="majorBidi" w:hAnsiTheme="majorBidi" w:cstheme="majorBidi"/>
          <w:sz w:val="24"/>
          <w:szCs w:val="24"/>
          <w:lang w:val="en-US"/>
        </w:rPr>
        <w:t>idx</w:t>
      </w:r>
      <w:proofErr w:type="spellEnd"/>
      <w:r w:rsidR="007E73C9" w:rsidRPr="000824CF">
        <w:rPr>
          <w:rFonts w:asciiTheme="majorBidi" w:hAnsiTheme="majorBidi" w:cstheme="majorBidi"/>
          <w:sz w:val="24"/>
          <w:szCs w:val="24"/>
          <w:lang w:val="en-US"/>
        </w:rPr>
        <w:t xml:space="preserve"> + 6 &lt;= </w:t>
      </w:r>
      <w:proofErr w:type="spellStart"/>
      <w:r w:rsidR="007E73C9" w:rsidRPr="007E73C9">
        <w:rPr>
          <w:rFonts w:asciiTheme="majorBidi" w:hAnsiTheme="majorBidi" w:cstheme="majorBidi"/>
          <w:sz w:val="24"/>
          <w:szCs w:val="24"/>
          <w:lang w:val="en-US"/>
        </w:rPr>
        <w:t>arr</w:t>
      </w:r>
      <w:r w:rsidR="007E73C9" w:rsidRPr="000824CF">
        <w:rPr>
          <w:rFonts w:asciiTheme="majorBidi" w:hAnsiTheme="majorBidi" w:cstheme="majorBidi"/>
          <w:sz w:val="24"/>
          <w:szCs w:val="24"/>
          <w:lang w:val="en-US"/>
        </w:rPr>
        <w:t>.</w:t>
      </w:r>
      <w:r w:rsidR="007E73C9" w:rsidRPr="007E73C9">
        <w:rPr>
          <w:rFonts w:asciiTheme="majorBidi" w:hAnsiTheme="majorBidi" w:cstheme="majorBidi"/>
          <w:sz w:val="24"/>
          <w:szCs w:val="24"/>
          <w:lang w:val="en-US"/>
        </w:rPr>
        <w:t>shape</w:t>
      </w:r>
      <w:proofErr w:type="spellEnd"/>
      <w:r w:rsidR="007E73C9" w:rsidRPr="000824CF">
        <w:rPr>
          <w:rFonts w:asciiTheme="majorBidi" w:hAnsiTheme="majorBidi" w:cstheme="majorBidi"/>
          <w:sz w:val="24"/>
          <w:szCs w:val="24"/>
          <w:lang w:val="en-US"/>
        </w:rPr>
        <w:t>[0]:</w:t>
      </w:r>
    </w:p>
    <w:p w:rsidR="007E73C9" w:rsidRPr="007E73C9" w:rsidRDefault="001D2A04" w:rsidP="00E71615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1D2A04">
        <w:rPr>
          <w:rFonts w:asciiTheme="majorBidi" w:hAnsiTheme="majorBidi" w:cstheme="majorBidi"/>
          <w:sz w:val="24"/>
          <w:szCs w:val="24"/>
        </w:rPr>
        <w:t>&gt;&gt;</w:t>
      </w:r>
      <w:r w:rsidR="007E73C9" w:rsidRPr="007E73C9">
        <w:rPr>
          <w:rFonts w:asciiTheme="majorBidi" w:hAnsiTheme="majorBidi" w:cstheme="majorBidi"/>
          <w:sz w:val="24"/>
          <w:szCs w:val="24"/>
        </w:rPr>
        <w:t xml:space="preserve">&gt; 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 w:rsidR="007E73C9" w:rsidRPr="007E73C9">
        <w:rPr>
          <w:rFonts w:asciiTheme="majorBidi" w:hAnsiTheme="majorBidi" w:cstheme="majorBidi"/>
          <w:sz w:val="24"/>
          <w:szCs w:val="24"/>
          <w:lang w:val="en-US"/>
        </w:rPr>
        <w:t>yield</w:t>
      </w:r>
      <w:r w:rsidR="007E73C9" w:rsidRPr="007E73C9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7E73C9" w:rsidRPr="007E73C9">
        <w:rPr>
          <w:rFonts w:asciiTheme="majorBidi" w:hAnsiTheme="majorBidi" w:cstheme="majorBidi"/>
          <w:sz w:val="24"/>
          <w:szCs w:val="24"/>
          <w:lang w:val="en-US"/>
        </w:rPr>
        <w:t>arr</w:t>
      </w:r>
      <w:proofErr w:type="spellEnd"/>
      <w:r w:rsidR="007E73C9" w:rsidRPr="007E73C9">
        <w:rPr>
          <w:rFonts w:asciiTheme="majorBidi" w:hAnsiTheme="majorBidi" w:cstheme="majorBidi"/>
          <w:sz w:val="24"/>
          <w:szCs w:val="24"/>
        </w:rPr>
        <w:t>[</w:t>
      </w:r>
      <w:proofErr w:type="spellStart"/>
      <w:r w:rsidR="007E73C9" w:rsidRPr="007E73C9">
        <w:rPr>
          <w:rFonts w:asciiTheme="majorBidi" w:hAnsiTheme="majorBidi" w:cstheme="majorBidi"/>
          <w:sz w:val="24"/>
          <w:szCs w:val="24"/>
          <w:lang w:val="en-US"/>
        </w:rPr>
        <w:t>idx</w:t>
      </w:r>
      <w:proofErr w:type="spellEnd"/>
      <w:r w:rsidR="007E73C9" w:rsidRPr="007E73C9">
        <w:rPr>
          <w:rFonts w:asciiTheme="majorBidi" w:hAnsiTheme="majorBidi" w:cstheme="majorBidi"/>
          <w:sz w:val="24"/>
          <w:szCs w:val="24"/>
        </w:rPr>
        <w:t>:(</w:t>
      </w:r>
      <w:proofErr w:type="spellStart"/>
      <w:r w:rsidR="007E73C9" w:rsidRPr="007E73C9">
        <w:rPr>
          <w:rFonts w:asciiTheme="majorBidi" w:hAnsiTheme="majorBidi" w:cstheme="majorBidi"/>
          <w:sz w:val="24"/>
          <w:szCs w:val="24"/>
          <w:lang w:val="en-US"/>
        </w:rPr>
        <w:t>idx</w:t>
      </w:r>
      <w:proofErr w:type="spellEnd"/>
      <w:r w:rsidR="007E73C9" w:rsidRPr="007E73C9">
        <w:rPr>
          <w:rFonts w:asciiTheme="majorBidi" w:hAnsiTheme="majorBidi" w:cstheme="majorBidi"/>
          <w:sz w:val="24"/>
          <w:szCs w:val="24"/>
        </w:rPr>
        <w:t>+6)]</w:t>
      </w:r>
    </w:p>
    <w:p w:rsidR="007E73C9" w:rsidRPr="007E73C9" w:rsidRDefault="007E73C9" w:rsidP="001D2A04">
      <w:pPr>
        <w:spacing w:after="0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7E73C9">
        <w:rPr>
          <w:rFonts w:asciiTheme="majorBidi" w:hAnsiTheme="majorBidi" w:cstheme="majorBidi"/>
          <w:sz w:val="24"/>
          <w:szCs w:val="24"/>
        </w:rPr>
        <w:t xml:space="preserve">Заметьте, что код моделирования данных не должен вызывать </w:t>
      </w:r>
      <w:proofErr w:type="spellStart"/>
      <w:r w:rsidRPr="007E73C9">
        <w:rPr>
          <w:rFonts w:asciiTheme="majorBidi" w:hAnsiTheme="majorBidi" w:cstheme="majorBidi"/>
          <w:sz w:val="24"/>
          <w:szCs w:val="24"/>
        </w:rPr>
        <w:t>переструктурирования</w:t>
      </w:r>
      <w:proofErr w:type="spellEnd"/>
      <w:r w:rsidR="001D2A04" w:rsidRPr="001D2A04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набора данных — это крайне важное требование как для этапа обучения,</w:t>
      </w:r>
      <w:r w:rsidR="001D2A04" w:rsidRPr="001D2A04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так и производственного использования. При обучении это позволит</w:t>
      </w:r>
      <w:r w:rsidR="001D2A04" w:rsidRPr="001D2A04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разместить больше примеров обучения в памяти, а на производственном уровне</w:t>
      </w:r>
      <w:r w:rsidR="001D2A04" w:rsidRPr="001D2A04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 xml:space="preserve">— построить больше прогнозов (или классификаций) </w:t>
      </w:r>
      <w:proofErr w:type="gramStart"/>
      <w:r w:rsidRPr="007E73C9">
        <w:rPr>
          <w:rFonts w:asciiTheme="majorBidi" w:hAnsiTheme="majorBidi" w:cstheme="majorBidi"/>
          <w:sz w:val="24"/>
          <w:szCs w:val="24"/>
        </w:rPr>
        <w:t>на меньшим количестве</w:t>
      </w:r>
      <w:proofErr w:type="gramEnd"/>
      <w:r w:rsidR="001D2A04" w:rsidRPr="001D2A04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обучающих ресурсов для перекрывающихся данных. Если вам приходится часто</w:t>
      </w:r>
      <w:r w:rsidR="001D2A04" w:rsidRPr="001D2A04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составлять прогнозы для одного и того же сценария использования, то, вероятнее</w:t>
      </w:r>
      <w:r w:rsidR="001D2A04" w:rsidRPr="001D2A04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всего, вы работаете с перекрывающимися данными, а рассмотренные выше</w:t>
      </w:r>
      <w:r w:rsidR="001D2A04" w:rsidRPr="001D2A04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проблема и способы ее решения окажутся как нельзя кстати.</w:t>
      </w:r>
    </w:p>
    <w:p w:rsidR="007E73C9" w:rsidRPr="001D2A04" w:rsidRDefault="007E73C9" w:rsidP="001D2A04">
      <w:pPr>
        <w:spacing w:after="0"/>
        <w:ind w:firstLine="709"/>
        <w:jc w:val="both"/>
        <w:rPr>
          <w:rFonts w:asciiTheme="majorBidi" w:hAnsiTheme="majorBidi" w:cstheme="majorBidi"/>
          <w:b/>
          <w:bCs/>
          <w:i/>
          <w:iCs/>
          <w:sz w:val="24"/>
          <w:szCs w:val="24"/>
        </w:rPr>
      </w:pPr>
      <w:r w:rsidRPr="001D2A04">
        <w:rPr>
          <w:rFonts w:asciiTheme="majorBidi" w:hAnsiTheme="majorBidi" w:cstheme="majorBidi"/>
          <w:b/>
          <w:bCs/>
          <w:i/>
          <w:iCs/>
          <w:sz w:val="24"/>
          <w:szCs w:val="24"/>
        </w:rPr>
        <w:t>Задержка между измерением данных и прогнозом</w:t>
      </w:r>
      <w:r w:rsidR="001D2A04" w:rsidRPr="001D2A04">
        <w:rPr>
          <w:rFonts w:asciiTheme="majorBidi" w:hAnsiTheme="majorBidi" w:cstheme="majorBidi"/>
          <w:b/>
          <w:bCs/>
          <w:i/>
          <w:iCs/>
          <w:sz w:val="24"/>
          <w:szCs w:val="24"/>
        </w:rPr>
        <w:t xml:space="preserve"> </w:t>
      </w:r>
      <w:r w:rsidRPr="001D2A04">
        <w:rPr>
          <w:rFonts w:asciiTheme="majorBidi" w:hAnsiTheme="majorBidi" w:cstheme="majorBidi"/>
          <w:b/>
          <w:bCs/>
          <w:i/>
          <w:iCs/>
          <w:sz w:val="24"/>
          <w:szCs w:val="24"/>
        </w:rPr>
        <w:t>в моделях без предварительной обработки</w:t>
      </w:r>
    </w:p>
    <w:p w:rsidR="007E73C9" w:rsidRPr="007E73C9" w:rsidRDefault="007E73C9" w:rsidP="001D2A04">
      <w:pPr>
        <w:spacing w:after="0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7E73C9">
        <w:rPr>
          <w:rFonts w:asciiTheme="majorBidi" w:hAnsiTheme="majorBidi" w:cstheme="majorBidi"/>
          <w:sz w:val="24"/>
          <w:szCs w:val="24"/>
        </w:rPr>
        <w:t>Обычно модели машинного обучения не предусматривают предварительной</w:t>
      </w:r>
      <w:r w:rsidR="001D2A04" w:rsidRPr="001D2A04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подготовки данных и не проводят предварительные расчеты для их части до получения</w:t>
      </w:r>
      <w:r w:rsidR="001D2A04" w:rsidRPr="001D2A04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всех данных. Однако в случае временных рядов это очень распространенный</w:t>
      </w:r>
      <w:r w:rsidR="001D2A04" w:rsidRPr="001D2A04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сценарий.</w:t>
      </w:r>
    </w:p>
    <w:p w:rsidR="007E73C9" w:rsidRPr="007E73C9" w:rsidRDefault="007E73C9" w:rsidP="001D2A04">
      <w:pPr>
        <w:spacing w:after="0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7E73C9">
        <w:rPr>
          <w:rFonts w:asciiTheme="majorBidi" w:hAnsiTheme="majorBidi" w:cstheme="majorBidi"/>
          <w:sz w:val="24"/>
          <w:szCs w:val="24"/>
        </w:rPr>
        <w:t xml:space="preserve">Используя модель в чувствительном </w:t>
      </w:r>
      <w:proofErr w:type="gramStart"/>
      <w:r w:rsidRPr="007E73C9">
        <w:rPr>
          <w:rFonts w:asciiTheme="majorBidi" w:hAnsiTheme="majorBidi" w:cstheme="majorBidi"/>
          <w:sz w:val="24"/>
          <w:szCs w:val="24"/>
        </w:rPr>
        <w:t>к временным задержкам приложении</w:t>
      </w:r>
      <w:proofErr w:type="gramEnd"/>
      <w:r w:rsidRPr="007E73C9">
        <w:rPr>
          <w:rFonts w:asciiTheme="majorBidi" w:hAnsiTheme="majorBidi" w:cstheme="majorBidi"/>
          <w:sz w:val="24"/>
          <w:szCs w:val="24"/>
        </w:rPr>
        <w:t>, например</w:t>
      </w:r>
      <w:r w:rsidR="001D2A04" w:rsidRPr="001D2A04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в программном обеспечении постановки медицинских диагнозов, оценки</w:t>
      </w:r>
      <w:r w:rsidR="001D2A04" w:rsidRPr="001D2A04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местоположения транспортных средств или прогнозирования цены на акции, вы</w:t>
      </w:r>
      <w:r w:rsidR="001D2A04" w:rsidRPr="001D2A04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можете обнаружить, что задержка вычисления прогноза до момента, когда станут</w:t>
      </w:r>
      <w:r w:rsidR="001D2A04" w:rsidRPr="001D2A04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доступны все данные, слишком велика. В таком случае постарайтесь понять,</w:t>
      </w:r>
      <w:r w:rsidR="001D2A04" w:rsidRPr="001D2A04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можно ли заранее выполнить часть вычислений, предусмотренных моделью. Вот</w:t>
      </w:r>
      <w:r w:rsidR="001D2A04" w:rsidRPr="00E3551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несколько примеров того, как это можно сделать.</w:t>
      </w:r>
    </w:p>
    <w:p w:rsidR="007E73C9" w:rsidRPr="007E73C9" w:rsidRDefault="007E73C9" w:rsidP="00E35511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7E73C9">
        <w:rPr>
          <w:rFonts w:asciiTheme="majorBidi" w:hAnsiTheme="majorBidi" w:cstheme="majorBidi"/>
          <w:sz w:val="24"/>
          <w:szCs w:val="24"/>
        </w:rPr>
        <w:t>• Используя рекуррентную нейронную сеть с несколькими каналами информации</w:t>
      </w:r>
      <w:r w:rsidR="00E35511" w:rsidRPr="00E3551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в течение ста различных временных шагов, можно предварительно</w:t>
      </w:r>
      <w:r w:rsidR="00E35511" w:rsidRPr="00E3551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вычислить/развернуть нейронную сеть для первых 99 временных шагов.</w:t>
      </w:r>
      <w:r w:rsidR="00E35511" w:rsidRPr="00E3551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Затем, когда, наконец, появится последняя точка данных, нужно будет сделать</w:t>
      </w:r>
      <w:r w:rsidR="00E35511" w:rsidRPr="00E3551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только последний подход к вычислению произведения матриц (и операций,</w:t>
      </w:r>
      <w:r w:rsidR="00E35511" w:rsidRPr="00E3551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заданных в функции активации), а не сто. Теоретически это может</w:t>
      </w:r>
      <w:r w:rsidR="00E35511" w:rsidRPr="00E3551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уменьшить время отклика в сто раз.</w:t>
      </w:r>
    </w:p>
    <w:p w:rsidR="007E73C9" w:rsidRPr="007E73C9" w:rsidRDefault="007E73C9" w:rsidP="00E35511">
      <w:pPr>
        <w:spacing w:after="0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7E73C9">
        <w:rPr>
          <w:rFonts w:asciiTheme="majorBidi" w:hAnsiTheme="majorBidi" w:cstheme="majorBidi"/>
          <w:sz w:val="24"/>
          <w:szCs w:val="24"/>
        </w:rPr>
        <w:t xml:space="preserve">• Работая с моделью </w:t>
      </w:r>
      <w:r w:rsidRPr="007E73C9">
        <w:rPr>
          <w:rFonts w:asciiTheme="majorBidi" w:hAnsiTheme="majorBidi" w:cstheme="majorBidi"/>
          <w:sz w:val="24"/>
          <w:szCs w:val="24"/>
          <w:lang w:val="en-US"/>
        </w:rPr>
        <w:t>AR</w:t>
      </w:r>
      <w:r w:rsidRPr="007E73C9">
        <w:rPr>
          <w:rFonts w:asciiTheme="majorBidi" w:hAnsiTheme="majorBidi" w:cstheme="majorBidi"/>
          <w:sz w:val="24"/>
          <w:szCs w:val="24"/>
        </w:rPr>
        <w:t>(5), вы можете предварительно вычислить сумму, за</w:t>
      </w:r>
      <w:r w:rsidR="00E35511" w:rsidRPr="00E3551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 xml:space="preserve">исключением последнего члена. Напомним, что процесс </w:t>
      </w:r>
      <w:r w:rsidRPr="007E73C9">
        <w:rPr>
          <w:rFonts w:asciiTheme="majorBidi" w:hAnsiTheme="majorBidi" w:cstheme="majorBidi"/>
          <w:sz w:val="24"/>
          <w:szCs w:val="24"/>
          <w:lang w:val="en-US"/>
        </w:rPr>
        <w:t>AR</w:t>
      </w:r>
      <w:r w:rsidRPr="007E73C9">
        <w:rPr>
          <w:rFonts w:asciiTheme="majorBidi" w:hAnsiTheme="majorBidi" w:cstheme="majorBidi"/>
          <w:sz w:val="24"/>
          <w:szCs w:val="24"/>
        </w:rPr>
        <w:t>(5) описывается</w:t>
      </w:r>
      <w:r w:rsidR="00E35511" w:rsidRPr="00E3551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следующим образом: если вы собираетесь сделать прогноз, то понадобятся</w:t>
      </w:r>
      <w:r w:rsidR="00E35511" w:rsidRPr="00E3551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 xml:space="preserve">известные </w:t>
      </w:r>
      <w:proofErr w:type="gramStart"/>
      <w:r w:rsidRPr="007E73C9">
        <w:rPr>
          <w:rFonts w:asciiTheme="majorBidi" w:hAnsiTheme="majorBidi" w:cstheme="majorBidi"/>
          <w:sz w:val="24"/>
          <w:szCs w:val="24"/>
        </w:rPr>
        <w:t xml:space="preserve">значения </w:t>
      </w:r>
      <w:r w:rsidR="00E35511" w:rsidRPr="00E35511">
        <w:rPr>
          <w:rFonts w:asciiTheme="majorBidi" w:hAnsiTheme="majorBidi" w:cstheme="majorBidi"/>
          <w:position w:val="-14"/>
          <w:sz w:val="24"/>
          <w:szCs w:val="24"/>
        </w:rPr>
        <w:object w:dxaOrig="22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20.5pt" o:ole="">
            <v:imagedata r:id="rId5" o:title=""/>
          </v:shape>
          <o:OLEObject Type="Embed" ProgID="Equation.DSMT4" ShapeID="_x0000_i1025" DrawAspect="Content" ObjectID="_1759819875" r:id="rId6"/>
        </w:object>
      </w:r>
      <w:r w:rsidRPr="007E73C9">
        <w:rPr>
          <w:rFonts w:asciiTheme="majorBidi" w:hAnsiTheme="majorBidi" w:cstheme="majorBidi"/>
          <w:sz w:val="24"/>
          <w:szCs w:val="24"/>
        </w:rPr>
        <w:t>,</w:t>
      </w:r>
      <w:proofErr w:type="gramEnd"/>
      <w:r w:rsidRPr="007E73C9">
        <w:rPr>
          <w:rFonts w:asciiTheme="majorBidi" w:hAnsiTheme="majorBidi" w:cstheme="majorBidi"/>
          <w:sz w:val="24"/>
          <w:szCs w:val="24"/>
        </w:rPr>
        <w:t xml:space="preserve"> а это означает, что, зная </w:t>
      </w:r>
      <w:r w:rsidR="00E35511" w:rsidRPr="00E35511">
        <w:rPr>
          <w:rFonts w:asciiTheme="majorBidi" w:hAnsiTheme="majorBidi" w:cstheme="majorBidi"/>
          <w:position w:val="-14"/>
          <w:sz w:val="24"/>
          <w:szCs w:val="24"/>
        </w:rPr>
        <w:object w:dxaOrig="300" w:dyaOrig="440">
          <v:shape id="_x0000_i1026" type="#_x0000_t75" style="width:15.5pt;height:20.5pt" o:ole="">
            <v:imagedata r:id="rId7" o:title=""/>
          </v:shape>
          <o:OLEObject Type="Embed" ProgID="Equation.DSMT4" ShapeID="_x0000_i1026" DrawAspect="Content" ObjectID="_1759819876" r:id="rId8"/>
        </w:object>
      </w:r>
      <w:r w:rsidR="00E35511" w:rsidRPr="00E35511">
        <w:rPr>
          <w:rFonts w:asciiTheme="majorBidi" w:hAnsiTheme="majorBidi" w:cstheme="majorBidi"/>
          <w:sz w:val="24"/>
          <w:szCs w:val="24"/>
        </w:rPr>
        <w:t xml:space="preserve">, </w:t>
      </w:r>
      <w:r w:rsidRPr="007E73C9">
        <w:rPr>
          <w:rFonts w:asciiTheme="majorBidi" w:hAnsiTheme="majorBidi" w:cstheme="majorBidi"/>
          <w:sz w:val="24"/>
          <w:szCs w:val="24"/>
        </w:rPr>
        <w:t>можно заранее рассчитать все, кроме члена</w:t>
      </w:r>
      <w:r w:rsidR="00E35511" w:rsidRPr="00E35511">
        <w:rPr>
          <w:rFonts w:asciiTheme="majorBidi" w:hAnsiTheme="majorBidi" w:cstheme="majorBidi"/>
          <w:sz w:val="24"/>
          <w:szCs w:val="24"/>
        </w:rPr>
        <w:t xml:space="preserve"> </w:t>
      </w:r>
      <w:r w:rsidR="00E35511" w:rsidRPr="00E35511">
        <w:rPr>
          <w:rFonts w:asciiTheme="majorBidi" w:hAnsiTheme="majorBidi" w:cstheme="majorBidi"/>
          <w:position w:val="-14"/>
          <w:sz w:val="24"/>
          <w:szCs w:val="24"/>
        </w:rPr>
        <w:object w:dxaOrig="1040" w:dyaOrig="440">
          <v:shape id="_x0000_i1027" type="#_x0000_t75" style="width:51.5pt;height:20.5pt" o:ole="">
            <v:imagedata r:id="rId9" o:title=""/>
          </v:shape>
          <o:OLEObject Type="Embed" ProgID="Equation.DSMT4" ShapeID="_x0000_i1027" DrawAspect="Content" ObjectID="_1759819877" r:id="rId10"/>
        </w:object>
      </w:r>
      <w:r w:rsidRPr="007E73C9">
        <w:rPr>
          <w:rFonts w:asciiTheme="majorBidi" w:hAnsiTheme="majorBidi" w:cstheme="majorBidi"/>
          <w:sz w:val="24"/>
          <w:szCs w:val="24"/>
        </w:rPr>
        <w:t>.</w:t>
      </w:r>
    </w:p>
    <w:p w:rsidR="007E73C9" w:rsidRPr="00E35511" w:rsidRDefault="00E35511" w:rsidP="00E35511">
      <w:pPr>
        <w:spacing w:after="0"/>
        <w:jc w:val="center"/>
        <w:rPr>
          <w:rFonts w:asciiTheme="majorBidi" w:hAnsiTheme="majorBidi" w:cstheme="majorBidi"/>
          <w:sz w:val="24"/>
          <w:szCs w:val="24"/>
        </w:rPr>
      </w:pPr>
      <w:r w:rsidRPr="00E35511">
        <w:rPr>
          <w:rFonts w:asciiTheme="majorBidi" w:hAnsiTheme="majorBidi" w:cstheme="majorBidi"/>
          <w:noProof/>
          <w:position w:val="-14"/>
          <w:sz w:val="24"/>
          <w:szCs w:val="24"/>
          <w:lang w:eastAsia="ru-RU" w:bidi="he-IL"/>
        </w:rPr>
        <w:object w:dxaOrig="7720" w:dyaOrig="440">
          <v:shape id="_x0000_i1028" type="#_x0000_t75" style="width:385.5pt;height:20.5pt" o:ole="">
            <v:imagedata r:id="rId11" o:title=""/>
          </v:shape>
          <o:OLEObject Type="Embed" ProgID="Equation.DSMT4" ShapeID="_x0000_i1028" DrawAspect="Content" ObjectID="_1759819878" r:id="rId12"/>
        </w:object>
      </w:r>
    </w:p>
    <w:p w:rsidR="007E73C9" w:rsidRPr="007E73C9" w:rsidRDefault="007E73C9" w:rsidP="00E35511">
      <w:pPr>
        <w:spacing w:after="0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7E73C9">
        <w:rPr>
          <w:rFonts w:asciiTheme="majorBidi" w:hAnsiTheme="majorBidi" w:cstheme="majorBidi"/>
          <w:sz w:val="24"/>
          <w:szCs w:val="24"/>
        </w:rPr>
        <w:t>• Если вы используете модель кластеризации для нахождения ближайших</w:t>
      </w:r>
      <w:r w:rsidR="00E35511" w:rsidRPr="00E3551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соседей по методу суммирования признаков временного ряда (среднего</w:t>
      </w:r>
      <w:r w:rsidR="00E35511" w:rsidRPr="00E3551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значения, стандартного отклонения, максимума, минимума и т.д.), то можете</w:t>
      </w:r>
      <w:r w:rsidR="00E35511" w:rsidRPr="00E3551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 xml:space="preserve">вычислить эти функции с помощью </w:t>
      </w:r>
      <w:r w:rsidRPr="007E73C9">
        <w:rPr>
          <w:rFonts w:asciiTheme="majorBidi" w:hAnsiTheme="majorBidi" w:cstheme="majorBidi"/>
          <w:sz w:val="24"/>
          <w:szCs w:val="24"/>
        </w:rPr>
        <w:lastRenderedPageBreak/>
        <w:t>временного ряда с одной точкой</w:t>
      </w:r>
      <w:r w:rsidR="00E35511" w:rsidRPr="00E3551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данных и запустить модель с этим временным рядом, чтобы определить</w:t>
      </w:r>
      <w:r w:rsidR="00E35511" w:rsidRPr="00E3551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несколько ближайших соседей. Как только появится окончательное значение,</w:t>
      </w:r>
      <w:r w:rsidR="00E35511" w:rsidRPr="00E3551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нужно будет обновить признаки и перезапустить анализ, используя</w:t>
      </w:r>
      <w:r w:rsidR="00E35511" w:rsidRPr="00E3551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только ближайших соседей, найденных в первом раунде анализа. В конечном</w:t>
      </w:r>
      <w:r w:rsidR="00E35511" w:rsidRPr="00E3551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счете такой подход требует несколько больше вычислительных ресурсов,</w:t>
      </w:r>
      <w:r w:rsidR="00E35511" w:rsidRPr="00E3551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но приводит к существенному уменьшению задержки между проведением</w:t>
      </w:r>
      <w:r w:rsidR="00E35511" w:rsidRPr="00E3551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окончательных измерений и получением прогноза.</w:t>
      </w:r>
    </w:p>
    <w:p w:rsidR="007E73C9" w:rsidRPr="007E73C9" w:rsidRDefault="007E73C9" w:rsidP="00E35511">
      <w:pPr>
        <w:spacing w:after="0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7E73C9">
        <w:rPr>
          <w:rFonts w:asciiTheme="majorBidi" w:hAnsiTheme="majorBidi" w:cstheme="majorBidi"/>
          <w:sz w:val="24"/>
          <w:szCs w:val="24"/>
        </w:rPr>
        <w:t>Во многих случаях задержка модели может быть больше, чем время отклика сети</w:t>
      </w:r>
      <w:r w:rsidR="00E35511" w:rsidRPr="00E3551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или другие временные факторы, поэтому к предварительному вычислению стоит</w:t>
      </w:r>
      <w:r w:rsidR="00E35511" w:rsidRPr="00E3551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прибегать только в случаях, когда время обратной связи чрезвычайно важно и вы</w:t>
      </w:r>
      <w:r w:rsidR="00E35511" w:rsidRPr="00E3551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уверены, что вычисление модели существенно влияет на время между получением</w:t>
      </w:r>
      <w:r w:rsidR="00E35511" w:rsidRPr="00E3551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приложением всей необходимой информации и выводом конечного прогноза.</w:t>
      </w:r>
    </w:p>
    <w:p w:rsidR="007E73C9" w:rsidRPr="00E35511" w:rsidRDefault="007E73C9" w:rsidP="00E35511">
      <w:pPr>
        <w:spacing w:after="0"/>
        <w:ind w:firstLine="709"/>
        <w:jc w:val="both"/>
        <w:rPr>
          <w:rFonts w:asciiTheme="majorBidi" w:hAnsiTheme="majorBidi" w:cstheme="majorBidi"/>
          <w:b/>
          <w:bCs/>
          <w:i/>
          <w:iCs/>
          <w:sz w:val="24"/>
          <w:szCs w:val="24"/>
        </w:rPr>
      </w:pPr>
      <w:r w:rsidRPr="00E35511">
        <w:rPr>
          <w:rFonts w:asciiTheme="majorBidi" w:hAnsiTheme="majorBidi" w:cstheme="majorBidi"/>
          <w:b/>
          <w:bCs/>
          <w:i/>
          <w:iCs/>
          <w:sz w:val="24"/>
          <w:szCs w:val="24"/>
        </w:rPr>
        <w:t>Форматы хранения данных:</w:t>
      </w:r>
      <w:r w:rsidR="00E35511" w:rsidRPr="00E35511">
        <w:rPr>
          <w:rFonts w:asciiTheme="majorBidi" w:hAnsiTheme="majorBidi" w:cstheme="majorBidi"/>
          <w:b/>
          <w:bCs/>
          <w:i/>
          <w:iCs/>
          <w:sz w:val="24"/>
          <w:szCs w:val="24"/>
        </w:rPr>
        <w:t xml:space="preserve"> </w:t>
      </w:r>
      <w:r w:rsidRPr="00E35511">
        <w:rPr>
          <w:rFonts w:asciiTheme="majorBidi" w:hAnsiTheme="majorBidi" w:cstheme="majorBidi"/>
          <w:b/>
          <w:bCs/>
          <w:i/>
          <w:iCs/>
          <w:sz w:val="24"/>
          <w:szCs w:val="24"/>
        </w:rPr>
        <w:t>преимущества и недостатки</w:t>
      </w:r>
    </w:p>
    <w:p w:rsidR="007E73C9" w:rsidRPr="007E73C9" w:rsidRDefault="007E73C9" w:rsidP="00E35511">
      <w:pPr>
        <w:spacing w:after="0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7E73C9">
        <w:rPr>
          <w:rFonts w:asciiTheme="majorBidi" w:hAnsiTheme="majorBidi" w:cstheme="majorBidi"/>
          <w:sz w:val="24"/>
          <w:szCs w:val="24"/>
        </w:rPr>
        <w:t>Одним из самых недооцениваемых критериев, определяющих производительность</w:t>
      </w:r>
      <w:r w:rsidR="00E35511" w:rsidRPr="00E3551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модели временных рядов в случае как обучения, так и производственного</w:t>
      </w:r>
      <w:r w:rsidR="00E35511" w:rsidRPr="00E3551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использования, выступает способ хранения данных. Укажем только наиболее</w:t>
      </w:r>
      <w:r w:rsidR="00E35511" w:rsidRPr="00E3551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распространенные ошибки.</w:t>
      </w:r>
    </w:p>
    <w:p w:rsidR="007E73C9" w:rsidRPr="007E73C9" w:rsidRDefault="007E73C9" w:rsidP="00E35511">
      <w:pPr>
        <w:spacing w:after="0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7E73C9">
        <w:rPr>
          <w:rFonts w:asciiTheme="majorBidi" w:hAnsiTheme="majorBidi" w:cstheme="majorBidi"/>
          <w:sz w:val="24"/>
          <w:szCs w:val="24"/>
        </w:rPr>
        <w:t>• Хранение данных в формате с построчным вводом, даже если временные</w:t>
      </w:r>
      <w:r w:rsidR="00E35511" w:rsidRPr="00E3551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ряды формируются путем обхода столбцов. Приводит к тому, что точки</w:t>
      </w:r>
      <w:r w:rsidR="00E35511" w:rsidRPr="00E3551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данных, смежные во времени, оказываются несмежными в памяти.</w:t>
      </w:r>
    </w:p>
    <w:p w:rsidR="007E73C9" w:rsidRPr="007E73C9" w:rsidRDefault="007E73C9" w:rsidP="00E35511">
      <w:pPr>
        <w:spacing w:after="0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7E73C9">
        <w:rPr>
          <w:rFonts w:asciiTheme="majorBidi" w:hAnsiTheme="majorBidi" w:cstheme="majorBidi"/>
          <w:sz w:val="24"/>
          <w:szCs w:val="24"/>
        </w:rPr>
        <w:t>• Хранение данных и непосредственный анализ необработанных данных.</w:t>
      </w:r>
      <w:r w:rsidR="00E35511" w:rsidRPr="00E3551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Крайне важно передавать в модель предварительно обработанные данные</w:t>
      </w:r>
      <w:r w:rsidR="00E35511" w:rsidRPr="00E3551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и данные с уменьшенной выборкой.</w:t>
      </w:r>
    </w:p>
    <w:p w:rsidR="007E73C9" w:rsidRPr="007E73C9" w:rsidRDefault="007E73C9" w:rsidP="00E35511">
      <w:pPr>
        <w:spacing w:after="0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7E73C9">
        <w:rPr>
          <w:rFonts w:asciiTheme="majorBidi" w:hAnsiTheme="majorBidi" w:cstheme="majorBidi"/>
          <w:sz w:val="24"/>
          <w:szCs w:val="24"/>
        </w:rPr>
        <w:t>Обсудим детально факторы хранения данных, позволяющие ускорить обучение</w:t>
      </w:r>
      <w:r w:rsidR="00E35511" w:rsidRPr="00E3551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и вычисление модели.</w:t>
      </w:r>
    </w:p>
    <w:p w:rsidR="007E73C9" w:rsidRPr="00E35511" w:rsidRDefault="007E73C9" w:rsidP="00E35511">
      <w:pPr>
        <w:spacing w:after="0"/>
        <w:ind w:firstLine="709"/>
        <w:jc w:val="both"/>
        <w:rPr>
          <w:rFonts w:asciiTheme="majorBidi" w:hAnsiTheme="majorBidi" w:cstheme="majorBidi"/>
          <w:b/>
          <w:bCs/>
          <w:i/>
          <w:iCs/>
          <w:sz w:val="24"/>
          <w:szCs w:val="24"/>
        </w:rPr>
      </w:pPr>
      <w:r w:rsidRPr="00E35511">
        <w:rPr>
          <w:rFonts w:asciiTheme="majorBidi" w:hAnsiTheme="majorBidi" w:cstheme="majorBidi"/>
          <w:b/>
          <w:bCs/>
          <w:i/>
          <w:iCs/>
          <w:sz w:val="24"/>
          <w:szCs w:val="24"/>
        </w:rPr>
        <w:t>Хранение данных в двоичном формате</w:t>
      </w:r>
    </w:p>
    <w:p w:rsidR="007E73C9" w:rsidRPr="007E73C9" w:rsidRDefault="007E73C9" w:rsidP="00E35511">
      <w:pPr>
        <w:spacing w:after="0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7E73C9">
        <w:rPr>
          <w:rFonts w:asciiTheme="majorBidi" w:hAnsiTheme="majorBidi" w:cstheme="majorBidi"/>
          <w:sz w:val="24"/>
          <w:szCs w:val="24"/>
        </w:rPr>
        <w:t>Очень заманчиво хранить данные в текстовом файле, разделенном запятыми,</w:t>
      </w:r>
      <w:r w:rsidR="00E35511" w:rsidRPr="00E3551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 xml:space="preserve">например, формата </w:t>
      </w:r>
      <w:r w:rsidRPr="007E73C9">
        <w:rPr>
          <w:rFonts w:asciiTheme="majorBidi" w:hAnsiTheme="majorBidi" w:cstheme="majorBidi"/>
          <w:sz w:val="24"/>
          <w:szCs w:val="24"/>
          <w:lang w:val="en-US"/>
        </w:rPr>
        <w:t>CSV</w:t>
      </w:r>
      <w:r w:rsidRPr="007E73C9">
        <w:rPr>
          <w:rFonts w:asciiTheme="majorBidi" w:hAnsiTheme="majorBidi" w:cstheme="majorBidi"/>
          <w:sz w:val="24"/>
          <w:szCs w:val="24"/>
        </w:rPr>
        <w:t>. Стоит заметить, что данные предоставляются в таком</w:t>
      </w:r>
      <w:r w:rsidR="00E35511" w:rsidRPr="00E3551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формате очень часто, что делает его выбор вполне естественным решением.</w:t>
      </w:r>
    </w:p>
    <w:p w:rsidR="007E73C9" w:rsidRPr="00E35511" w:rsidRDefault="007E73C9" w:rsidP="00E35511">
      <w:pPr>
        <w:spacing w:after="0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7E73C9">
        <w:rPr>
          <w:rFonts w:asciiTheme="majorBidi" w:hAnsiTheme="majorBidi" w:cstheme="majorBidi"/>
          <w:sz w:val="24"/>
          <w:szCs w:val="24"/>
        </w:rPr>
        <w:t>Такой формат файлов оказывается удобным для визуального анализа и позволяет</w:t>
      </w:r>
      <w:r w:rsidR="00E35511" w:rsidRPr="00E3551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проверять данные при конвейерном выводе. Наконец, такие данные легко</w:t>
      </w:r>
      <w:r w:rsidR="00E35511" w:rsidRPr="00E3551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транслируются на разные платформы</w:t>
      </w:r>
      <w:r w:rsidR="00E35511" w:rsidRPr="00E35511">
        <w:rPr>
          <w:rFonts w:asciiTheme="majorBidi" w:hAnsiTheme="majorBidi" w:cstheme="majorBidi"/>
          <w:sz w:val="24"/>
          <w:szCs w:val="24"/>
        </w:rPr>
        <w:t xml:space="preserve"> (Впрочем, не стоит забывать о проблеме кодировки </w:t>
      </w:r>
      <w:r w:rsidR="00E35511" w:rsidRPr="00E35511">
        <w:rPr>
          <w:rFonts w:asciiTheme="majorBidi" w:hAnsiTheme="majorBidi" w:cstheme="majorBidi"/>
          <w:sz w:val="24"/>
          <w:szCs w:val="24"/>
          <w:lang w:val="en-US"/>
        </w:rPr>
        <w:t>Unicode</w:t>
      </w:r>
      <w:r w:rsidR="00E35511" w:rsidRPr="00E35511">
        <w:rPr>
          <w:rFonts w:asciiTheme="majorBidi" w:hAnsiTheme="majorBidi" w:cstheme="majorBidi"/>
          <w:sz w:val="24"/>
          <w:szCs w:val="24"/>
        </w:rPr>
        <w:t>, по-разному интерпретируемой платформами и устройствами. Нельзя наверняка утверждать, что данные становятся понятными только потому, что сохранены в текстовых файлах).</w:t>
      </w:r>
    </w:p>
    <w:p w:rsidR="007E73C9" w:rsidRPr="007E73C9" w:rsidRDefault="007E73C9" w:rsidP="00E35511">
      <w:pPr>
        <w:spacing w:after="0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7E73C9">
        <w:rPr>
          <w:rFonts w:asciiTheme="majorBidi" w:hAnsiTheme="majorBidi" w:cstheme="majorBidi"/>
          <w:sz w:val="24"/>
          <w:szCs w:val="24"/>
        </w:rPr>
        <w:t>Однако компьютеру читать текстовые файлы не так легко, как кажется. Работая</w:t>
      </w:r>
      <w:r w:rsidR="00E35511" w:rsidRPr="00E3551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с наборами данных, которые настолько велики, что не помещаются в памяти во</w:t>
      </w:r>
      <w:r w:rsidR="00E35511" w:rsidRPr="00E3551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время обучения, вы будете испытывать дополнительные трудности с вводом-выводом</w:t>
      </w:r>
      <w:r w:rsidR="00E35511" w:rsidRPr="00E3551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и связанной с ними обработкой данных, зависящей от формата файла. Храня</w:t>
      </w:r>
      <w:r w:rsidR="00E35511" w:rsidRPr="00E3551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данные в двоичном формате, вы можете существенно сократить задержку, связанную</w:t>
      </w:r>
      <w:r w:rsidR="00E35511" w:rsidRPr="00E3551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с выполнением операций ввода-вывода, несколькими способами.</w:t>
      </w:r>
    </w:p>
    <w:p w:rsidR="007E73C9" w:rsidRPr="007E73C9" w:rsidRDefault="007E73C9" w:rsidP="00E35511">
      <w:pPr>
        <w:spacing w:after="0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7E73C9">
        <w:rPr>
          <w:rFonts w:asciiTheme="majorBidi" w:hAnsiTheme="majorBidi" w:cstheme="majorBidi"/>
          <w:sz w:val="24"/>
          <w:szCs w:val="24"/>
        </w:rPr>
        <w:t>• Если данные представлены в двоичном формате, то пакет обработки данных</w:t>
      </w:r>
      <w:r w:rsidR="00E35511" w:rsidRPr="00E3551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гарантированно их понимает. Нет необходимости специальным образом</w:t>
      </w:r>
      <w:r w:rsidR="00E35511" w:rsidRPr="00E3551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 xml:space="preserve">считывать файлы формата </w:t>
      </w:r>
      <w:r w:rsidRPr="007E73C9">
        <w:rPr>
          <w:rFonts w:asciiTheme="majorBidi" w:hAnsiTheme="majorBidi" w:cstheme="majorBidi"/>
          <w:sz w:val="24"/>
          <w:szCs w:val="24"/>
          <w:lang w:val="en-US"/>
        </w:rPr>
        <w:t>CSV</w:t>
      </w:r>
      <w:r w:rsidRPr="007E73C9">
        <w:rPr>
          <w:rFonts w:asciiTheme="majorBidi" w:hAnsiTheme="majorBidi" w:cstheme="majorBidi"/>
          <w:sz w:val="24"/>
          <w:szCs w:val="24"/>
        </w:rPr>
        <w:t xml:space="preserve"> и преобразовывать их в фреймы данных.</w:t>
      </w:r>
      <w:r w:rsidR="00E35511" w:rsidRPr="00E3551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При вводе данных фрейм данных создается автоматически.</w:t>
      </w:r>
    </w:p>
    <w:p w:rsidR="007E73C9" w:rsidRPr="007E73C9" w:rsidRDefault="007E73C9" w:rsidP="00E35511">
      <w:pPr>
        <w:spacing w:after="0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7E73C9">
        <w:rPr>
          <w:rFonts w:asciiTheme="majorBidi" w:hAnsiTheme="majorBidi" w:cstheme="majorBidi"/>
          <w:sz w:val="24"/>
          <w:szCs w:val="24"/>
        </w:rPr>
        <w:t>• Если данные представлены в двоичном виде, они могут быть сжаты гораздо</w:t>
      </w:r>
      <w:r w:rsidR="00E35511" w:rsidRPr="00E3551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 xml:space="preserve">сильнее, чем в </w:t>
      </w:r>
      <w:r w:rsidRPr="007E73C9">
        <w:rPr>
          <w:rFonts w:asciiTheme="majorBidi" w:hAnsiTheme="majorBidi" w:cstheme="majorBidi"/>
          <w:sz w:val="24"/>
          <w:szCs w:val="24"/>
          <w:lang w:val="en-US"/>
        </w:rPr>
        <w:t>CSV</w:t>
      </w:r>
      <w:r w:rsidRPr="007E73C9">
        <w:rPr>
          <w:rFonts w:asciiTheme="majorBidi" w:hAnsiTheme="majorBidi" w:cstheme="majorBidi"/>
          <w:sz w:val="24"/>
          <w:szCs w:val="24"/>
        </w:rPr>
        <w:t xml:space="preserve"> или другом текстовом формате. Это означает, что</w:t>
      </w:r>
      <w:r w:rsidR="00E35511" w:rsidRPr="00E3551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операции ввода-вывода выполняются быстрее, поскольку файл требует</w:t>
      </w:r>
      <w:r w:rsidR="00E35511" w:rsidRPr="00E3551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меньше физической памяти для размещения его содержимого.</w:t>
      </w:r>
    </w:p>
    <w:p w:rsidR="007E73C9" w:rsidRPr="007E73C9" w:rsidRDefault="007E73C9" w:rsidP="00E35511">
      <w:pPr>
        <w:spacing w:after="0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7E73C9">
        <w:rPr>
          <w:rFonts w:asciiTheme="majorBidi" w:hAnsiTheme="majorBidi" w:cstheme="majorBidi"/>
          <w:sz w:val="24"/>
          <w:szCs w:val="24"/>
        </w:rPr>
        <w:lastRenderedPageBreak/>
        <w:t>Двоичные (бинарные) форматы хранения данных хорошо поддерживаются</w:t>
      </w:r>
      <w:r w:rsidR="00E35511" w:rsidRPr="00E3551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 xml:space="preserve">как языком </w:t>
      </w:r>
      <w:r w:rsidRPr="007E73C9">
        <w:rPr>
          <w:rFonts w:asciiTheme="majorBidi" w:hAnsiTheme="majorBidi" w:cstheme="majorBidi"/>
          <w:sz w:val="24"/>
          <w:szCs w:val="24"/>
          <w:lang w:val="en-US"/>
        </w:rPr>
        <w:t>R</w:t>
      </w:r>
      <w:r w:rsidRPr="007E73C9">
        <w:rPr>
          <w:rFonts w:asciiTheme="majorBidi" w:hAnsiTheme="majorBidi" w:cstheme="majorBidi"/>
          <w:sz w:val="24"/>
          <w:szCs w:val="24"/>
        </w:rPr>
        <w:t xml:space="preserve">, так и языком </w:t>
      </w:r>
      <w:r w:rsidRPr="007E73C9">
        <w:rPr>
          <w:rFonts w:asciiTheme="majorBidi" w:hAnsiTheme="majorBidi" w:cstheme="majorBidi"/>
          <w:sz w:val="24"/>
          <w:szCs w:val="24"/>
          <w:lang w:val="en-US"/>
        </w:rPr>
        <w:t>Python</w:t>
      </w:r>
      <w:r w:rsidRPr="007E73C9">
        <w:rPr>
          <w:rFonts w:asciiTheme="majorBidi" w:hAnsiTheme="majorBidi" w:cstheme="majorBidi"/>
          <w:sz w:val="24"/>
          <w:szCs w:val="24"/>
        </w:rPr>
        <w:t xml:space="preserve">. В языке </w:t>
      </w:r>
      <w:r w:rsidRPr="007E73C9">
        <w:rPr>
          <w:rFonts w:asciiTheme="majorBidi" w:hAnsiTheme="majorBidi" w:cstheme="majorBidi"/>
          <w:sz w:val="24"/>
          <w:szCs w:val="24"/>
          <w:lang w:val="en-US"/>
        </w:rPr>
        <w:t>R</w:t>
      </w:r>
      <w:r w:rsidRPr="007E73C9">
        <w:rPr>
          <w:rFonts w:asciiTheme="majorBidi" w:hAnsiTheme="majorBidi" w:cstheme="majorBidi"/>
          <w:sz w:val="24"/>
          <w:szCs w:val="24"/>
        </w:rPr>
        <w:t xml:space="preserve"> обратите внимание на функции</w:t>
      </w:r>
      <w:r w:rsidR="00E35511" w:rsidRPr="00E3551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  <w:lang w:val="en-US"/>
        </w:rPr>
        <w:t>save</w:t>
      </w:r>
      <w:r w:rsidRPr="00E35511">
        <w:rPr>
          <w:rFonts w:asciiTheme="majorBidi" w:hAnsiTheme="majorBidi" w:cstheme="majorBidi"/>
          <w:sz w:val="24"/>
          <w:szCs w:val="24"/>
        </w:rPr>
        <w:t xml:space="preserve"> () и </w:t>
      </w:r>
      <w:r w:rsidRPr="007E73C9">
        <w:rPr>
          <w:rFonts w:asciiTheme="majorBidi" w:hAnsiTheme="majorBidi" w:cstheme="majorBidi"/>
          <w:sz w:val="24"/>
          <w:szCs w:val="24"/>
          <w:lang w:val="en-US"/>
        </w:rPr>
        <w:t>load</w:t>
      </w:r>
      <w:r w:rsidRPr="00E35511">
        <w:rPr>
          <w:rFonts w:asciiTheme="majorBidi" w:hAnsiTheme="majorBidi" w:cstheme="majorBidi"/>
          <w:sz w:val="24"/>
          <w:szCs w:val="24"/>
        </w:rPr>
        <w:t xml:space="preserve"> () для </w:t>
      </w:r>
      <w:r w:rsidRPr="007E73C9">
        <w:rPr>
          <w:rFonts w:asciiTheme="majorBidi" w:hAnsiTheme="majorBidi" w:cstheme="majorBidi"/>
          <w:sz w:val="24"/>
          <w:szCs w:val="24"/>
          <w:lang w:val="en-US"/>
        </w:rPr>
        <w:t>data</w:t>
      </w:r>
      <w:r w:rsidRPr="00E35511">
        <w:rPr>
          <w:rFonts w:asciiTheme="majorBidi" w:hAnsiTheme="majorBidi" w:cstheme="majorBidi"/>
          <w:sz w:val="24"/>
          <w:szCs w:val="24"/>
        </w:rPr>
        <w:t xml:space="preserve">. </w:t>
      </w:r>
      <w:r w:rsidRPr="007E73C9">
        <w:rPr>
          <w:rFonts w:asciiTheme="majorBidi" w:hAnsiTheme="majorBidi" w:cstheme="majorBidi"/>
          <w:sz w:val="24"/>
          <w:szCs w:val="24"/>
          <w:lang w:val="en-US"/>
        </w:rPr>
        <w:t>table</w:t>
      </w:r>
      <w:r w:rsidRPr="00E35511">
        <w:rPr>
          <w:rFonts w:asciiTheme="majorBidi" w:hAnsiTheme="majorBidi" w:cstheme="majorBidi"/>
          <w:sz w:val="24"/>
          <w:szCs w:val="24"/>
        </w:rPr>
        <w:t xml:space="preserve">. </w:t>
      </w:r>
      <w:r w:rsidRPr="007E73C9">
        <w:rPr>
          <w:rFonts w:asciiTheme="majorBidi" w:hAnsiTheme="majorBidi" w:cstheme="majorBidi"/>
          <w:sz w:val="24"/>
          <w:szCs w:val="24"/>
        </w:rPr>
        <w:t xml:space="preserve">В языке </w:t>
      </w:r>
      <w:r w:rsidRPr="007E73C9">
        <w:rPr>
          <w:rFonts w:asciiTheme="majorBidi" w:hAnsiTheme="majorBidi" w:cstheme="majorBidi"/>
          <w:sz w:val="24"/>
          <w:szCs w:val="24"/>
          <w:lang w:val="en-US"/>
        </w:rPr>
        <w:t>Python</w:t>
      </w:r>
      <w:r w:rsidRPr="007E73C9">
        <w:rPr>
          <w:rFonts w:asciiTheme="majorBidi" w:hAnsiTheme="majorBidi" w:cstheme="majorBidi"/>
          <w:sz w:val="24"/>
          <w:szCs w:val="24"/>
        </w:rPr>
        <w:t xml:space="preserve"> используйте модуль </w:t>
      </w:r>
      <w:proofErr w:type="spellStart"/>
      <w:r w:rsidRPr="007E73C9">
        <w:rPr>
          <w:rFonts w:asciiTheme="majorBidi" w:hAnsiTheme="majorBidi" w:cstheme="majorBidi"/>
          <w:sz w:val="24"/>
          <w:szCs w:val="24"/>
          <w:lang w:val="en-US"/>
        </w:rPr>
        <w:t>picle</w:t>
      </w:r>
      <w:proofErr w:type="spellEnd"/>
      <w:r w:rsidR="00E35511" w:rsidRPr="00E3551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 xml:space="preserve">и заметьте, что библиотеки </w:t>
      </w:r>
      <w:r w:rsidRPr="007E73C9">
        <w:rPr>
          <w:rFonts w:asciiTheme="majorBidi" w:hAnsiTheme="majorBidi" w:cstheme="majorBidi"/>
          <w:sz w:val="24"/>
          <w:szCs w:val="24"/>
          <w:lang w:val="en-US"/>
        </w:rPr>
        <w:t>Pandas</w:t>
      </w:r>
      <w:r w:rsidRPr="007E73C9">
        <w:rPr>
          <w:rFonts w:asciiTheme="majorBidi" w:hAnsiTheme="majorBidi" w:cstheme="majorBidi"/>
          <w:sz w:val="24"/>
          <w:szCs w:val="24"/>
        </w:rPr>
        <w:t xml:space="preserve"> (</w:t>
      </w:r>
      <w:proofErr w:type="spellStart"/>
      <w:r w:rsidRPr="007E73C9">
        <w:rPr>
          <w:rFonts w:asciiTheme="majorBidi" w:hAnsiTheme="majorBidi" w:cstheme="majorBidi"/>
          <w:sz w:val="24"/>
          <w:szCs w:val="24"/>
          <w:lang w:val="en-US"/>
        </w:rPr>
        <w:t>pd</w:t>
      </w:r>
      <w:proofErr w:type="spellEnd"/>
      <w:r w:rsidRPr="007E73C9">
        <w:rPr>
          <w:rFonts w:asciiTheme="majorBidi" w:hAnsiTheme="majorBidi" w:cstheme="majorBidi"/>
          <w:sz w:val="24"/>
          <w:szCs w:val="24"/>
        </w:rPr>
        <w:t xml:space="preserve">. </w:t>
      </w:r>
      <w:proofErr w:type="spellStart"/>
      <w:proofErr w:type="gramStart"/>
      <w:r w:rsidRPr="007E73C9">
        <w:rPr>
          <w:rFonts w:asciiTheme="majorBidi" w:hAnsiTheme="majorBidi" w:cstheme="majorBidi"/>
          <w:sz w:val="24"/>
          <w:szCs w:val="24"/>
          <w:lang w:val="en-US"/>
        </w:rPr>
        <w:t>DataFrame</w:t>
      </w:r>
      <w:proofErr w:type="spellEnd"/>
      <w:proofErr w:type="gramEnd"/>
      <w:r w:rsidRPr="000824CF">
        <w:rPr>
          <w:rFonts w:asciiTheme="majorBidi" w:hAnsiTheme="majorBidi" w:cstheme="majorBidi"/>
          <w:sz w:val="24"/>
          <w:szCs w:val="24"/>
        </w:rPr>
        <w:t xml:space="preserve"> . </w:t>
      </w:r>
      <w:r w:rsidRPr="007E73C9">
        <w:rPr>
          <w:rFonts w:asciiTheme="majorBidi" w:hAnsiTheme="majorBidi" w:cstheme="majorBidi"/>
          <w:sz w:val="24"/>
          <w:szCs w:val="24"/>
          <w:lang w:val="en-US"/>
        </w:rPr>
        <w:t>load</w:t>
      </w:r>
      <w:r w:rsidRPr="000824CF">
        <w:rPr>
          <w:rFonts w:asciiTheme="majorBidi" w:hAnsiTheme="majorBidi" w:cstheme="majorBidi"/>
          <w:sz w:val="24"/>
          <w:szCs w:val="24"/>
        </w:rPr>
        <w:t xml:space="preserve"> () и </w:t>
      </w:r>
      <w:proofErr w:type="spellStart"/>
      <w:r w:rsidRPr="007E73C9">
        <w:rPr>
          <w:rFonts w:asciiTheme="majorBidi" w:hAnsiTheme="majorBidi" w:cstheme="majorBidi"/>
          <w:sz w:val="24"/>
          <w:szCs w:val="24"/>
          <w:lang w:val="en-US"/>
        </w:rPr>
        <w:t>pd</w:t>
      </w:r>
      <w:proofErr w:type="spellEnd"/>
      <w:r w:rsidRPr="000824CF">
        <w:rPr>
          <w:rFonts w:asciiTheme="majorBidi" w:hAnsiTheme="majorBidi" w:cstheme="majorBidi"/>
          <w:sz w:val="24"/>
          <w:szCs w:val="24"/>
        </w:rPr>
        <w:t xml:space="preserve">. </w:t>
      </w:r>
      <w:proofErr w:type="spellStart"/>
      <w:r w:rsidRPr="007E73C9">
        <w:rPr>
          <w:rFonts w:asciiTheme="majorBidi" w:hAnsiTheme="majorBidi" w:cstheme="majorBidi"/>
          <w:sz w:val="24"/>
          <w:szCs w:val="24"/>
          <w:lang w:val="en-US"/>
        </w:rPr>
        <w:t>DataFrame</w:t>
      </w:r>
      <w:proofErr w:type="spellEnd"/>
      <w:r w:rsidRPr="00E35511">
        <w:rPr>
          <w:rFonts w:asciiTheme="majorBidi" w:hAnsiTheme="majorBidi" w:cstheme="majorBidi"/>
          <w:sz w:val="24"/>
          <w:szCs w:val="24"/>
        </w:rPr>
        <w:t>.</w:t>
      </w:r>
      <w:r w:rsidRPr="007E73C9">
        <w:rPr>
          <w:rFonts w:asciiTheme="majorBidi" w:hAnsiTheme="majorBidi" w:cstheme="majorBidi"/>
          <w:sz w:val="24"/>
          <w:szCs w:val="24"/>
          <w:lang w:val="en-US"/>
        </w:rPr>
        <w:t>save</w:t>
      </w:r>
      <w:r w:rsidRPr="007E73C9">
        <w:rPr>
          <w:rFonts w:asciiTheme="majorBidi" w:hAnsiTheme="majorBidi" w:cstheme="majorBidi"/>
          <w:sz w:val="24"/>
          <w:szCs w:val="24"/>
        </w:rPr>
        <w:t xml:space="preserve"> ()) и </w:t>
      </w:r>
      <w:proofErr w:type="spellStart"/>
      <w:r w:rsidRPr="007E73C9">
        <w:rPr>
          <w:rFonts w:asciiTheme="majorBidi" w:hAnsiTheme="majorBidi" w:cstheme="majorBidi"/>
          <w:sz w:val="24"/>
          <w:szCs w:val="24"/>
          <w:lang w:val="en-US"/>
        </w:rPr>
        <w:t>NumPy</w:t>
      </w:r>
      <w:proofErr w:type="spellEnd"/>
      <w:r w:rsidRPr="007E73C9">
        <w:rPr>
          <w:rFonts w:asciiTheme="majorBidi" w:hAnsiTheme="majorBidi" w:cstheme="majorBidi"/>
          <w:sz w:val="24"/>
          <w:szCs w:val="24"/>
        </w:rPr>
        <w:t xml:space="preserve"> (</w:t>
      </w:r>
      <w:r w:rsidRPr="007E73C9">
        <w:rPr>
          <w:rFonts w:asciiTheme="majorBidi" w:hAnsiTheme="majorBidi" w:cstheme="majorBidi"/>
          <w:sz w:val="24"/>
          <w:szCs w:val="24"/>
          <w:lang w:val="en-US"/>
        </w:rPr>
        <w:t>np</w:t>
      </w:r>
      <w:r w:rsidRPr="007E73C9">
        <w:rPr>
          <w:rFonts w:asciiTheme="majorBidi" w:hAnsiTheme="majorBidi" w:cstheme="majorBidi"/>
          <w:sz w:val="24"/>
          <w:szCs w:val="24"/>
        </w:rPr>
        <w:t xml:space="preserve">. </w:t>
      </w:r>
      <w:r w:rsidRPr="007E73C9">
        <w:rPr>
          <w:rFonts w:asciiTheme="majorBidi" w:hAnsiTheme="majorBidi" w:cstheme="majorBidi"/>
          <w:sz w:val="24"/>
          <w:szCs w:val="24"/>
          <w:lang w:val="en-US"/>
        </w:rPr>
        <w:t>load</w:t>
      </w:r>
      <w:r w:rsidRPr="007E73C9">
        <w:rPr>
          <w:rFonts w:asciiTheme="majorBidi" w:hAnsiTheme="majorBidi" w:cstheme="majorBidi"/>
          <w:sz w:val="24"/>
          <w:szCs w:val="24"/>
        </w:rPr>
        <w:t xml:space="preserve"> () и </w:t>
      </w:r>
      <w:r w:rsidRPr="007E73C9">
        <w:rPr>
          <w:rFonts w:asciiTheme="majorBidi" w:hAnsiTheme="majorBidi" w:cstheme="majorBidi"/>
          <w:sz w:val="24"/>
          <w:szCs w:val="24"/>
          <w:lang w:val="en-US"/>
        </w:rPr>
        <w:t>np</w:t>
      </w:r>
      <w:r w:rsidRPr="007E73C9">
        <w:rPr>
          <w:rFonts w:asciiTheme="majorBidi" w:hAnsiTheme="majorBidi" w:cstheme="majorBidi"/>
          <w:sz w:val="24"/>
          <w:szCs w:val="24"/>
        </w:rPr>
        <w:t xml:space="preserve">. </w:t>
      </w:r>
      <w:r w:rsidRPr="007E73C9">
        <w:rPr>
          <w:rFonts w:asciiTheme="majorBidi" w:hAnsiTheme="majorBidi" w:cstheme="majorBidi"/>
          <w:sz w:val="24"/>
          <w:szCs w:val="24"/>
          <w:lang w:val="en-US"/>
        </w:rPr>
        <w:t>save</w:t>
      </w:r>
      <w:r w:rsidRPr="007E73C9">
        <w:rPr>
          <w:rFonts w:asciiTheme="majorBidi" w:hAnsiTheme="majorBidi" w:cstheme="majorBidi"/>
          <w:sz w:val="24"/>
          <w:szCs w:val="24"/>
        </w:rPr>
        <w:t xml:space="preserve"> ()) выступают оберточными пакетами</w:t>
      </w:r>
      <w:r w:rsidR="00E35511" w:rsidRPr="00E3551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для инструментов преобразования объектов в бинарный вид, которые применяются</w:t>
      </w:r>
      <w:r w:rsidR="00E35511" w:rsidRPr="00E3551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к определенному набору объектов.</w:t>
      </w:r>
    </w:p>
    <w:p w:rsidR="007E73C9" w:rsidRPr="00E35511" w:rsidRDefault="007E73C9" w:rsidP="00E35511">
      <w:pPr>
        <w:spacing w:after="0"/>
        <w:ind w:firstLine="709"/>
        <w:jc w:val="both"/>
        <w:rPr>
          <w:rFonts w:asciiTheme="majorBidi" w:hAnsiTheme="majorBidi" w:cstheme="majorBidi"/>
          <w:b/>
          <w:bCs/>
          <w:i/>
          <w:iCs/>
          <w:sz w:val="24"/>
          <w:szCs w:val="24"/>
        </w:rPr>
      </w:pPr>
      <w:r w:rsidRPr="00E35511">
        <w:rPr>
          <w:rFonts w:asciiTheme="majorBidi" w:hAnsiTheme="majorBidi" w:cstheme="majorBidi"/>
          <w:b/>
          <w:bCs/>
          <w:i/>
          <w:iCs/>
          <w:sz w:val="24"/>
          <w:szCs w:val="24"/>
        </w:rPr>
        <w:t>Предварительная обработка данных</w:t>
      </w:r>
      <w:r w:rsidR="00E35511" w:rsidRPr="00E35511">
        <w:rPr>
          <w:rFonts w:asciiTheme="majorBidi" w:hAnsiTheme="majorBidi" w:cstheme="majorBidi"/>
          <w:b/>
          <w:bCs/>
          <w:i/>
          <w:iCs/>
          <w:sz w:val="24"/>
          <w:szCs w:val="24"/>
        </w:rPr>
        <w:t xml:space="preserve"> </w:t>
      </w:r>
      <w:r w:rsidRPr="00E35511">
        <w:rPr>
          <w:rFonts w:asciiTheme="majorBidi" w:hAnsiTheme="majorBidi" w:cstheme="majorBidi"/>
          <w:b/>
          <w:bCs/>
          <w:i/>
          <w:iCs/>
          <w:sz w:val="24"/>
          <w:szCs w:val="24"/>
        </w:rPr>
        <w:t>для облегчения прохода по ним</w:t>
      </w:r>
    </w:p>
    <w:p w:rsidR="007E73C9" w:rsidRPr="007E73C9" w:rsidRDefault="007E73C9" w:rsidP="00E35511">
      <w:pPr>
        <w:spacing w:after="0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7E73C9">
        <w:rPr>
          <w:rFonts w:asciiTheme="majorBidi" w:hAnsiTheme="majorBidi" w:cstheme="majorBidi"/>
          <w:sz w:val="24"/>
          <w:szCs w:val="24"/>
        </w:rPr>
        <w:t>Рассмотренная далее рекомендация, в первую очередь, относится к разделу</w:t>
      </w:r>
      <w:r w:rsidR="00E35511" w:rsidRPr="00E3551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“Модели для перекрестных данных не обрабатывают общие данные разных выборок”.</w:t>
      </w:r>
      <w:r w:rsidR="00E35511" w:rsidRPr="00E3551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В этом случае также задумайтесь о предварительной обработке данных</w:t>
      </w:r>
      <w:r w:rsidR="00E35511" w:rsidRPr="00E3551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и убедитесь, что вы делаете это правильно с использованием скользящего окна</w:t>
      </w:r>
      <w:r w:rsidR="00E35511" w:rsidRPr="00E3551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для создания нескольких тестовых выборок.</w:t>
      </w:r>
    </w:p>
    <w:p w:rsidR="007E73C9" w:rsidRPr="007E73C9" w:rsidRDefault="007E73C9" w:rsidP="004401F9">
      <w:pPr>
        <w:spacing w:after="0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7E73C9">
        <w:rPr>
          <w:rFonts w:asciiTheme="majorBidi" w:hAnsiTheme="majorBidi" w:cstheme="majorBidi"/>
          <w:sz w:val="24"/>
          <w:szCs w:val="24"/>
        </w:rPr>
        <w:t>В качестве примера рассмотрим задачу нормализации или вычисления скользящего</w:t>
      </w:r>
      <w:r w:rsidR="00E35511" w:rsidRPr="00E3551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среднего как операцию по предварительной обработке данных. Если вы</w:t>
      </w:r>
      <w:r w:rsidR="00E35511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будете выполнять ее для каждого временного окна, то это приведет к повышению</w:t>
      </w:r>
      <w:r w:rsidR="00E35511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точности модели (хотя, согласно моему опыту, выигрыш оказывается незначительным).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Однако у такого подхода есть ряд недостатков.</w:t>
      </w:r>
    </w:p>
    <w:p w:rsidR="007E73C9" w:rsidRPr="007E73C9" w:rsidRDefault="007E73C9" w:rsidP="004401F9">
      <w:pPr>
        <w:spacing w:after="0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7E73C9">
        <w:rPr>
          <w:rFonts w:asciiTheme="majorBidi" w:hAnsiTheme="majorBidi" w:cstheme="majorBidi"/>
          <w:sz w:val="24"/>
          <w:szCs w:val="24"/>
        </w:rPr>
        <w:t>• Требует больше вычислительных ресурсов для многократного предварительного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вычисления признаков на перекрывающихся данных только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для того, чтобы получить очень схожие числа.</w:t>
      </w:r>
    </w:p>
    <w:p w:rsidR="007E73C9" w:rsidRPr="007E73C9" w:rsidRDefault="007E73C9" w:rsidP="004401F9">
      <w:pPr>
        <w:spacing w:after="0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7E73C9">
        <w:rPr>
          <w:rFonts w:asciiTheme="majorBidi" w:hAnsiTheme="majorBidi" w:cstheme="majorBidi"/>
          <w:sz w:val="24"/>
          <w:szCs w:val="24"/>
        </w:rPr>
        <w:t>• Нужно хранить многочисленные снимки перекрывающихся данных, незначительно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различающихся методом предварительной обработки.</w:t>
      </w:r>
    </w:p>
    <w:p w:rsidR="007E73C9" w:rsidRPr="000824CF" w:rsidRDefault="007E73C9" w:rsidP="004401F9">
      <w:pPr>
        <w:spacing w:after="0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7E73C9">
        <w:rPr>
          <w:rFonts w:asciiTheme="majorBidi" w:hAnsiTheme="majorBidi" w:cstheme="majorBidi"/>
          <w:sz w:val="24"/>
          <w:szCs w:val="24"/>
        </w:rPr>
        <w:t>• Невозможно оптимально использовать скользящее окно.</w:t>
      </w:r>
    </w:p>
    <w:p w:rsidR="007E73C9" w:rsidRPr="004401F9" w:rsidRDefault="007E73C9" w:rsidP="004401F9">
      <w:pPr>
        <w:spacing w:after="0"/>
        <w:ind w:firstLine="709"/>
        <w:jc w:val="both"/>
        <w:rPr>
          <w:rFonts w:asciiTheme="majorBidi" w:hAnsiTheme="majorBidi" w:cstheme="majorBidi"/>
          <w:b/>
          <w:bCs/>
          <w:i/>
          <w:iCs/>
          <w:sz w:val="24"/>
          <w:szCs w:val="24"/>
        </w:rPr>
      </w:pPr>
      <w:r w:rsidRPr="004401F9">
        <w:rPr>
          <w:rFonts w:asciiTheme="majorBidi" w:hAnsiTheme="majorBidi" w:cstheme="majorBidi"/>
          <w:b/>
          <w:bCs/>
          <w:i/>
          <w:iCs/>
          <w:sz w:val="24"/>
          <w:szCs w:val="24"/>
        </w:rPr>
        <w:t>Изменение метода анализа для повышения</w:t>
      </w:r>
      <w:r w:rsidR="004401F9" w:rsidRPr="004401F9">
        <w:rPr>
          <w:rFonts w:asciiTheme="majorBidi" w:hAnsiTheme="majorBidi" w:cstheme="majorBidi"/>
          <w:b/>
          <w:bCs/>
          <w:i/>
          <w:iCs/>
          <w:sz w:val="24"/>
          <w:szCs w:val="24"/>
        </w:rPr>
        <w:t xml:space="preserve"> </w:t>
      </w:r>
      <w:r w:rsidRPr="004401F9">
        <w:rPr>
          <w:rFonts w:asciiTheme="majorBidi" w:hAnsiTheme="majorBidi" w:cstheme="majorBidi"/>
          <w:b/>
          <w:bCs/>
          <w:i/>
          <w:iCs/>
          <w:sz w:val="24"/>
          <w:szCs w:val="24"/>
        </w:rPr>
        <w:t>производительности</w:t>
      </w:r>
    </w:p>
    <w:p w:rsidR="007E73C9" w:rsidRPr="007E73C9" w:rsidRDefault="007E73C9" w:rsidP="004401F9">
      <w:pPr>
        <w:spacing w:after="0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7E73C9">
        <w:rPr>
          <w:rFonts w:asciiTheme="majorBidi" w:hAnsiTheme="majorBidi" w:cstheme="majorBidi"/>
          <w:sz w:val="24"/>
          <w:szCs w:val="24"/>
        </w:rPr>
        <w:t>Многие из нас слишком привыкли к определенному набору аналитических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инструментов, а также к сопутствующему набору программного обеспечения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и практическим правилам обучения моделей. Мы также склонны оценивать потребности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только один раз и не пересматривать их, выясняя вычислительную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стоимость возможных вариантов модели.</w:t>
      </w:r>
    </w:p>
    <w:p w:rsidR="007E73C9" w:rsidRPr="007E73C9" w:rsidRDefault="007E73C9" w:rsidP="004401F9">
      <w:pPr>
        <w:spacing w:after="0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7E73C9">
        <w:rPr>
          <w:rFonts w:asciiTheme="majorBidi" w:hAnsiTheme="majorBidi" w:cstheme="majorBidi"/>
          <w:sz w:val="24"/>
          <w:szCs w:val="24"/>
        </w:rPr>
        <w:t>Данные временных рядов, часто используемые для быстрого прогноза, порождают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особенно острую потребность в моделях, которые можно быстро адаптировать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и передать в производство. Модели должны быть хорошо адаптируемыми,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чтобы их можно было обновлять по мере поступления новых данных, и они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должны работать быстро, чтобы у заказчиков прогнозов для таких моделей оставалось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как можно больше времени для совершения действий, продиктованных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итогами прогнозирования. По этой же причине иногда может потребоваться изменить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свои ожидания (пересмотрев результаты сопутствующего анализа), чтобы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ускорить вычислительные процессы в задачах анализа и прогнозирования.</w:t>
      </w:r>
    </w:p>
    <w:p w:rsidR="007E73C9" w:rsidRPr="004401F9" w:rsidRDefault="007E73C9" w:rsidP="004401F9">
      <w:pPr>
        <w:spacing w:after="0"/>
        <w:ind w:firstLine="709"/>
        <w:jc w:val="both"/>
        <w:rPr>
          <w:rFonts w:asciiTheme="majorBidi" w:hAnsiTheme="majorBidi" w:cstheme="majorBidi"/>
          <w:b/>
          <w:bCs/>
          <w:i/>
          <w:iCs/>
          <w:sz w:val="24"/>
          <w:szCs w:val="24"/>
        </w:rPr>
      </w:pPr>
      <w:r w:rsidRPr="004401F9">
        <w:rPr>
          <w:rFonts w:asciiTheme="majorBidi" w:hAnsiTheme="majorBidi" w:cstheme="majorBidi"/>
          <w:b/>
          <w:bCs/>
          <w:i/>
          <w:iCs/>
          <w:sz w:val="24"/>
          <w:szCs w:val="24"/>
        </w:rPr>
        <w:t>Использовать все данные необязательно</w:t>
      </w:r>
    </w:p>
    <w:p w:rsidR="007E73C9" w:rsidRPr="007E73C9" w:rsidRDefault="007E73C9" w:rsidP="004401F9">
      <w:pPr>
        <w:spacing w:after="0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7E73C9">
        <w:rPr>
          <w:rFonts w:asciiTheme="majorBidi" w:hAnsiTheme="majorBidi" w:cstheme="majorBidi"/>
          <w:sz w:val="24"/>
          <w:szCs w:val="24"/>
        </w:rPr>
        <w:t>Один из важнейших принципов упрощения методик анализа данных основан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на понимании того, что не все значения во временном ряду одинаково важны.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Как правило, более отдаленные данные имеют меньший вес. При этом данные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в “исключительные” времена оказываются менее важными для моделей, разрабатываемых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для данных рядовых времен.</w:t>
      </w:r>
    </w:p>
    <w:p w:rsidR="007E73C9" w:rsidRPr="007E73C9" w:rsidRDefault="007E73C9" w:rsidP="000824CF">
      <w:pPr>
        <w:spacing w:after="0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7E73C9">
        <w:rPr>
          <w:rFonts w:asciiTheme="majorBidi" w:hAnsiTheme="majorBidi" w:cstheme="majorBidi"/>
          <w:sz w:val="24"/>
          <w:szCs w:val="24"/>
        </w:rPr>
        <w:t>Есть много способов уменьшить количество данных, используемых для обучения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 xml:space="preserve">модели. Хотя многие из вариантов уже обсуждались </w:t>
      </w:r>
      <w:r w:rsidR="000824CF">
        <w:rPr>
          <w:rFonts w:asciiTheme="majorBidi" w:hAnsiTheme="majorBidi" w:cstheme="majorBidi"/>
          <w:sz w:val="24"/>
          <w:szCs w:val="24"/>
        </w:rPr>
        <w:t>ранее</w:t>
      </w:r>
      <w:bookmarkStart w:id="0" w:name="_GoBack"/>
      <w:bookmarkEnd w:id="0"/>
      <w:r w:rsidRPr="007E73C9">
        <w:rPr>
          <w:rFonts w:asciiTheme="majorBidi" w:hAnsiTheme="majorBidi" w:cstheme="majorBidi"/>
          <w:sz w:val="24"/>
          <w:szCs w:val="24"/>
        </w:rPr>
        <w:t>, вам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будет полезно рассмотреть их, особенно в контексте влияния на производительность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модели.</w:t>
      </w:r>
    </w:p>
    <w:p w:rsidR="007E73C9" w:rsidRPr="004401F9" w:rsidRDefault="007E73C9" w:rsidP="004401F9">
      <w:pPr>
        <w:spacing w:after="0"/>
        <w:ind w:firstLine="709"/>
        <w:jc w:val="both"/>
        <w:rPr>
          <w:rFonts w:asciiTheme="majorBidi" w:hAnsiTheme="majorBidi" w:cstheme="majorBidi"/>
          <w:b/>
          <w:bCs/>
          <w:i/>
          <w:iCs/>
          <w:sz w:val="24"/>
          <w:szCs w:val="24"/>
        </w:rPr>
      </w:pPr>
      <w:r w:rsidRPr="004401F9">
        <w:rPr>
          <w:rFonts w:asciiTheme="majorBidi" w:hAnsiTheme="majorBidi" w:cstheme="majorBidi"/>
          <w:b/>
          <w:bCs/>
          <w:i/>
          <w:iCs/>
          <w:sz w:val="24"/>
          <w:szCs w:val="24"/>
        </w:rPr>
        <w:t>Понижающая дискретизация</w:t>
      </w:r>
    </w:p>
    <w:p w:rsidR="007E73C9" w:rsidRPr="007E73C9" w:rsidRDefault="007E73C9" w:rsidP="004401F9">
      <w:pPr>
        <w:spacing w:after="0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7E73C9">
        <w:rPr>
          <w:rFonts w:asciiTheme="majorBidi" w:hAnsiTheme="majorBidi" w:cstheme="majorBidi"/>
          <w:sz w:val="24"/>
          <w:szCs w:val="24"/>
        </w:rPr>
        <w:lastRenderedPageBreak/>
        <w:t>Часто бывает так, что при прогнозировании используются данные, которые реже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включаются в одно и то же окно просмотра назад. Это один из способов уменьшения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количества данных за счет мультипликативного коэффициента. Обратите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внимание, что в зависимости от используемого аналитического подхода в вашем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распоряжении находятся некоторые другие возможности, например</w:t>
      </w:r>
      <w:r w:rsidR="004401F9" w:rsidRPr="004401F9">
        <w:rPr>
          <w:rFonts w:asciiTheme="majorBidi" w:hAnsiTheme="majorBidi" w:cstheme="majorBidi"/>
          <w:sz w:val="24"/>
          <w:szCs w:val="24"/>
        </w:rPr>
        <w:t>,</w:t>
      </w:r>
      <w:r w:rsidRPr="007E73C9">
        <w:rPr>
          <w:rFonts w:asciiTheme="majorBidi" w:hAnsiTheme="majorBidi" w:cstheme="majorBidi"/>
          <w:sz w:val="24"/>
          <w:szCs w:val="24"/>
        </w:rPr>
        <w:t xml:space="preserve"> понижающая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дискретизация, уровень которой зависит от глубины просмотра данных.</w:t>
      </w:r>
    </w:p>
    <w:p w:rsidR="007E73C9" w:rsidRPr="004401F9" w:rsidRDefault="007E73C9" w:rsidP="004401F9">
      <w:pPr>
        <w:spacing w:after="0"/>
        <w:ind w:firstLine="709"/>
        <w:jc w:val="both"/>
        <w:rPr>
          <w:rFonts w:asciiTheme="majorBidi" w:hAnsiTheme="majorBidi" w:cstheme="majorBidi"/>
          <w:b/>
          <w:bCs/>
          <w:i/>
          <w:iCs/>
          <w:sz w:val="24"/>
          <w:szCs w:val="24"/>
        </w:rPr>
      </w:pPr>
      <w:r w:rsidRPr="004401F9">
        <w:rPr>
          <w:rFonts w:asciiTheme="majorBidi" w:hAnsiTheme="majorBidi" w:cstheme="majorBidi"/>
          <w:b/>
          <w:bCs/>
          <w:i/>
          <w:iCs/>
          <w:sz w:val="24"/>
          <w:szCs w:val="24"/>
        </w:rPr>
        <w:t>Обучение только по последним данным</w:t>
      </w:r>
    </w:p>
    <w:p w:rsidR="007E73C9" w:rsidRPr="007E73C9" w:rsidRDefault="007E73C9" w:rsidP="004401F9">
      <w:pPr>
        <w:spacing w:after="0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7E73C9">
        <w:rPr>
          <w:rFonts w:asciiTheme="majorBidi" w:hAnsiTheme="majorBidi" w:cstheme="majorBidi"/>
          <w:sz w:val="24"/>
          <w:szCs w:val="24"/>
        </w:rPr>
        <w:t>Хотя машинное обучение любит много данных, существуют модели временных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рядов, в которых статистические или даже глубокие методы обучения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показывают лучшие результаты, если сосредоточить их обучение на последних,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а не на всех имеющихся данных. Это также помогает уменьшить объем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входных данных, исключая из них малоинформативные для выбранной модели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значения.</w:t>
      </w:r>
    </w:p>
    <w:p w:rsidR="007E73C9" w:rsidRPr="004401F9" w:rsidRDefault="007E73C9" w:rsidP="004401F9">
      <w:pPr>
        <w:spacing w:after="0"/>
        <w:ind w:firstLine="709"/>
        <w:jc w:val="both"/>
        <w:rPr>
          <w:rFonts w:asciiTheme="majorBidi" w:hAnsiTheme="majorBidi" w:cstheme="majorBidi"/>
          <w:b/>
          <w:bCs/>
          <w:i/>
          <w:iCs/>
          <w:sz w:val="24"/>
          <w:szCs w:val="24"/>
        </w:rPr>
      </w:pPr>
      <w:r w:rsidRPr="004401F9">
        <w:rPr>
          <w:rFonts w:asciiTheme="majorBidi" w:hAnsiTheme="majorBidi" w:cstheme="majorBidi"/>
          <w:b/>
          <w:bCs/>
          <w:i/>
          <w:iCs/>
          <w:sz w:val="24"/>
          <w:szCs w:val="24"/>
        </w:rPr>
        <w:t>Уменьшение окна просмотра, используемого для прогнозирования</w:t>
      </w:r>
    </w:p>
    <w:p w:rsidR="007E73C9" w:rsidRPr="007E73C9" w:rsidRDefault="007E73C9" w:rsidP="004401F9">
      <w:pPr>
        <w:spacing w:after="0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7E73C9">
        <w:rPr>
          <w:rFonts w:asciiTheme="majorBidi" w:hAnsiTheme="majorBidi" w:cstheme="majorBidi"/>
          <w:sz w:val="24"/>
          <w:szCs w:val="24"/>
        </w:rPr>
        <w:t>Во многих моделях временных рядов производительность повышается, хотя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и незначительно, по мере изучения данных все дальше и дальше в прошлом. Вам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нужно определить баланс между точностью и производительностью. Может случиться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так, что в память загружается намного больше данных, чем на самом деле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необходимо для получения заданного уровня производительности.</w:t>
      </w:r>
    </w:p>
    <w:p w:rsidR="007E73C9" w:rsidRPr="004401F9" w:rsidRDefault="007E73C9" w:rsidP="004401F9">
      <w:pPr>
        <w:spacing w:after="0"/>
        <w:ind w:firstLine="709"/>
        <w:jc w:val="both"/>
        <w:rPr>
          <w:rFonts w:asciiTheme="majorBidi" w:hAnsiTheme="majorBidi" w:cstheme="majorBidi"/>
          <w:b/>
          <w:bCs/>
          <w:i/>
          <w:iCs/>
          <w:sz w:val="24"/>
          <w:szCs w:val="24"/>
        </w:rPr>
      </w:pPr>
      <w:r w:rsidRPr="004401F9">
        <w:rPr>
          <w:rFonts w:asciiTheme="majorBidi" w:hAnsiTheme="majorBidi" w:cstheme="majorBidi"/>
          <w:b/>
          <w:bCs/>
          <w:i/>
          <w:iCs/>
          <w:sz w:val="24"/>
          <w:szCs w:val="24"/>
        </w:rPr>
        <w:t>Сложные модели не всегда лучшие</w:t>
      </w:r>
    </w:p>
    <w:p w:rsidR="007E73C9" w:rsidRPr="007E73C9" w:rsidRDefault="007E73C9" w:rsidP="004401F9">
      <w:pPr>
        <w:spacing w:after="0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7E73C9">
        <w:rPr>
          <w:rFonts w:asciiTheme="majorBidi" w:hAnsiTheme="majorBidi" w:cstheme="majorBidi"/>
          <w:sz w:val="24"/>
          <w:szCs w:val="24"/>
        </w:rPr>
        <w:t>При выборе аналитической модели всегда интересно и поучительно самостоятельно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испытать последние технологические разработки. Однако остается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открытым вопрос, компенсирует ли более изощренная модель дополнительные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вычислительные затраты?</w:t>
      </w:r>
    </w:p>
    <w:p w:rsidR="007E73C9" w:rsidRPr="007E73C9" w:rsidRDefault="007E73C9" w:rsidP="004401F9">
      <w:pPr>
        <w:spacing w:after="0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7E73C9">
        <w:rPr>
          <w:rFonts w:asciiTheme="majorBidi" w:hAnsiTheme="majorBidi" w:cstheme="majorBidi"/>
          <w:sz w:val="24"/>
          <w:szCs w:val="24"/>
        </w:rPr>
        <w:t>Почти все вычислительные достижения в области машинного обучения за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последние годы связаны с повышением вычислительной мощности для решения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все более и более усложняющихся задач. Конечно, во многих задачах, подобных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распознаванию изображений, в которых правильного результата можно добиться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почти со стопроцентной точностью, такой подход вполне оправдан.</w:t>
      </w:r>
    </w:p>
    <w:p w:rsidR="007E73C9" w:rsidRPr="007E73C9" w:rsidRDefault="007E73C9" w:rsidP="004401F9">
      <w:pPr>
        <w:spacing w:after="0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7E73C9">
        <w:rPr>
          <w:rFonts w:asciiTheme="majorBidi" w:hAnsiTheme="majorBidi" w:cstheme="majorBidi"/>
          <w:sz w:val="24"/>
          <w:szCs w:val="24"/>
        </w:rPr>
        <w:t>С другой стороны, в таких задачах, как прогнозирование временных рядов,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точность выполнения которых обусловливается строгими физическими или математическими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ограничениями, не лишне убедиться, что выбор более сложной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модели далеко не всегда означает автоматическое улучшение производительности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без учета преимуществ/недостатков. Постарайтесь оценить, будет ли оправданным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повышение точности за счет увеличения времени вычисления прогноза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и обучения, а также привлечения дополнительных вычислительных ресурсов.</w:t>
      </w:r>
    </w:p>
    <w:p w:rsidR="007E73C9" w:rsidRPr="007E73C9" w:rsidRDefault="007E73C9" w:rsidP="004401F9">
      <w:pPr>
        <w:spacing w:after="0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7E73C9">
        <w:rPr>
          <w:rFonts w:asciiTheme="majorBidi" w:hAnsiTheme="majorBidi" w:cstheme="majorBidi"/>
          <w:sz w:val="24"/>
          <w:szCs w:val="24"/>
        </w:rPr>
        <w:t>Может случиться так, что менее ресурсоемкий метод с немного меньшей точностью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окажется гораздо более выгодным, чем причудливая модель, которая всего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лишь незначительно лучше простой версии.</w:t>
      </w:r>
    </w:p>
    <w:p w:rsidR="007E73C9" w:rsidRPr="007E73C9" w:rsidRDefault="007E73C9" w:rsidP="004401F9">
      <w:pPr>
        <w:spacing w:after="0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7E73C9">
        <w:rPr>
          <w:rFonts w:asciiTheme="majorBidi" w:hAnsiTheme="majorBidi" w:cstheme="majorBidi"/>
          <w:sz w:val="24"/>
          <w:szCs w:val="24"/>
        </w:rPr>
        <w:t>Если вы практикующий специалист по анализу данных, то такой компромисс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между сложностью/точностью и увеличением времени/вычислительных ресурсов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должен стать предметом для анализа, который можно рассматривать как дополнительный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7E73C9">
        <w:rPr>
          <w:rFonts w:asciiTheme="majorBidi" w:hAnsiTheme="majorBidi" w:cstheme="majorBidi"/>
          <w:sz w:val="24"/>
          <w:szCs w:val="24"/>
        </w:rPr>
        <w:t>гиперпараметр</w:t>
      </w:r>
      <w:proofErr w:type="spellEnd"/>
      <w:r w:rsidRPr="007E73C9">
        <w:rPr>
          <w:rFonts w:asciiTheme="majorBidi" w:hAnsiTheme="majorBidi" w:cstheme="majorBidi"/>
          <w:sz w:val="24"/>
          <w:szCs w:val="24"/>
        </w:rPr>
        <w:t xml:space="preserve"> настройки модели. Ваша задача — добиться компромиссных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решений, а не предположить, что об этом позаботится инженер, снабжающий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вас данными. Специалисты на верхних или нижних уровнях конвейера данных не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смогут выбрать модель вместо вас, поэтому вы должны определиться с выбором,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взвесив все “за” и “против” как с инженерной, так и с научной точек зрения.</w:t>
      </w:r>
    </w:p>
    <w:p w:rsidR="007E73C9" w:rsidRPr="004401F9" w:rsidRDefault="007E73C9" w:rsidP="004401F9">
      <w:pPr>
        <w:spacing w:after="0"/>
        <w:ind w:firstLine="709"/>
        <w:jc w:val="both"/>
        <w:rPr>
          <w:rFonts w:asciiTheme="majorBidi" w:hAnsiTheme="majorBidi" w:cstheme="majorBidi"/>
          <w:b/>
          <w:bCs/>
          <w:i/>
          <w:iCs/>
          <w:sz w:val="24"/>
          <w:szCs w:val="24"/>
        </w:rPr>
      </w:pPr>
      <w:r w:rsidRPr="004401F9">
        <w:rPr>
          <w:rFonts w:asciiTheme="majorBidi" w:hAnsiTheme="majorBidi" w:cstheme="majorBidi"/>
          <w:b/>
          <w:bCs/>
          <w:i/>
          <w:iCs/>
          <w:sz w:val="24"/>
          <w:szCs w:val="24"/>
        </w:rPr>
        <w:t>Кратко об альтернативных инструментах</w:t>
      </w:r>
    </w:p>
    <w:p w:rsidR="007E73C9" w:rsidRPr="007E73C9" w:rsidRDefault="007E73C9" w:rsidP="004401F9">
      <w:pPr>
        <w:spacing w:after="0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7E73C9">
        <w:rPr>
          <w:rFonts w:asciiTheme="majorBidi" w:hAnsiTheme="majorBidi" w:cstheme="majorBidi"/>
          <w:sz w:val="24"/>
          <w:szCs w:val="24"/>
        </w:rPr>
        <w:lastRenderedPageBreak/>
        <w:t>Ознакомившись с предыдущими вариантами, рассмотрим возможность изменения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базовой части кода, в частности отказавшись от медленных языков программирования,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 xml:space="preserve">таких как </w:t>
      </w:r>
      <w:r w:rsidRPr="007E73C9">
        <w:rPr>
          <w:rFonts w:asciiTheme="majorBidi" w:hAnsiTheme="majorBidi" w:cstheme="majorBidi"/>
          <w:sz w:val="24"/>
          <w:szCs w:val="24"/>
          <w:lang w:val="en-US"/>
        </w:rPr>
        <w:t>Python</w:t>
      </w:r>
      <w:r w:rsidRPr="007E73C9">
        <w:rPr>
          <w:rFonts w:asciiTheme="majorBidi" w:hAnsiTheme="majorBidi" w:cstheme="majorBidi"/>
          <w:sz w:val="24"/>
          <w:szCs w:val="24"/>
        </w:rPr>
        <w:t xml:space="preserve"> и </w:t>
      </w:r>
      <w:r w:rsidRPr="007E73C9">
        <w:rPr>
          <w:rFonts w:asciiTheme="majorBidi" w:hAnsiTheme="majorBidi" w:cstheme="majorBidi"/>
          <w:sz w:val="24"/>
          <w:szCs w:val="24"/>
          <w:lang w:val="en-US"/>
        </w:rPr>
        <w:t>R</w:t>
      </w:r>
      <w:r w:rsidRPr="007E73C9">
        <w:rPr>
          <w:rFonts w:asciiTheme="majorBidi" w:hAnsiTheme="majorBidi" w:cstheme="majorBidi"/>
          <w:sz w:val="24"/>
          <w:szCs w:val="24"/>
        </w:rPr>
        <w:t>. Есть несколько способов сделать это.</w:t>
      </w:r>
    </w:p>
    <w:p w:rsidR="007E73C9" w:rsidRPr="007E73C9" w:rsidRDefault="007E73C9" w:rsidP="004401F9">
      <w:pPr>
        <w:spacing w:after="0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7E73C9">
        <w:rPr>
          <w:rFonts w:asciiTheme="majorBidi" w:hAnsiTheme="majorBidi" w:cstheme="majorBidi"/>
          <w:sz w:val="24"/>
          <w:szCs w:val="24"/>
        </w:rPr>
        <w:t xml:space="preserve">• Используйте языки </w:t>
      </w:r>
      <w:r w:rsidRPr="007E73C9">
        <w:rPr>
          <w:rFonts w:asciiTheme="majorBidi" w:hAnsiTheme="majorBidi" w:cstheme="majorBidi"/>
          <w:sz w:val="24"/>
          <w:szCs w:val="24"/>
          <w:lang w:val="en-US"/>
        </w:rPr>
        <w:t>C</w:t>
      </w:r>
      <w:r w:rsidRPr="007E73C9">
        <w:rPr>
          <w:rFonts w:asciiTheme="majorBidi" w:hAnsiTheme="majorBidi" w:cstheme="majorBidi"/>
          <w:sz w:val="24"/>
          <w:szCs w:val="24"/>
        </w:rPr>
        <w:t xml:space="preserve">++ и </w:t>
      </w:r>
      <w:r w:rsidRPr="007E73C9">
        <w:rPr>
          <w:rFonts w:asciiTheme="majorBidi" w:hAnsiTheme="majorBidi" w:cstheme="majorBidi"/>
          <w:sz w:val="24"/>
          <w:szCs w:val="24"/>
          <w:lang w:val="en-US"/>
        </w:rPr>
        <w:t>Java</w:t>
      </w:r>
      <w:r w:rsidRPr="007E73C9">
        <w:rPr>
          <w:rFonts w:asciiTheme="majorBidi" w:hAnsiTheme="majorBidi" w:cstheme="majorBidi"/>
          <w:sz w:val="24"/>
          <w:szCs w:val="24"/>
        </w:rPr>
        <w:t>. Даже если вы не работали с ними ранее, использование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 xml:space="preserve">даже простых их инструментов поможет ускорить </w:t>
      </w:r>
      <w:proofErr w:type="spellStart"/>
      <w:r w:rsidRPr="007E73C9">
        <w:rPr>
          <w:rFonts w:asciiTheme="majorBidi" w:hAnsiTheme="majorBidi" w:cstheme="majorBidi"/>
          <w:sz w:val="24"/>
          <w:szCs w:val="24"/>
        </w:rPr>
        <w:t>низкопроизводительные</w:t>
      </w:r>
      <w:proofErr w:type="spellEnd"/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части конвейера настолько, что сделает сложные для реализации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 xml:space="preserve">задачи </w:t>
      </w:r>
      <w:proofErr w:type="spellStart"/>
      <w:r w:rsidRPr="007E73C9">
        <w:rPr>
          <w:rFonts w:asciiTheme="majorBidi" w:hAnsiTheme="majorBidi" w:cstheme="majorBidi"/>
          <w:sz w:val="24"/>
          <w:szCs w:val="24"/>
        </w:rPr>
        <w:t>быстрорешаемыми</w:t>
      </w:r>
      <w:proofErr w:type="spellEnd"/>
      <w:r w:rsidRPr="007E73C9">
        <w:rPr>
          <w:rFonts w:asciiTheme="majorBidi" w:hAnsiTheme="majorBidi" w:cstheme="majorBidi"/>
          <w:sz w:val="24"/>
          <w:szCs w:val="24"/>
        </w:rPr>
        <w:t xml:space="preserve">. В частности, язык </w:t>
      </w:r>
      <w:r w:rsidRPr="007E73C9">
        <w:rPr>
          <w:rFonts w:asciiTheme="majorBidi" w:hAnsiTheme="majorBidi" w:cstheme="majorBidi"/>
          <w:sz w:val="24"/>
          <w:szCs w:val="24"/>
          <w:lang w:val="en-US"/>
        </w:rPr>
        <w:t>C</w:t>
      </w:r>
      <w:r w:rsidRPr="007E73C9">
        <w:rPr>
          <w:rFonts w:asciiTheme="majorBidi" w:hAnsiTheme="majorBidi" w:cstheme="majorBidi"/>
          <w:sz w:val="24"/>
          <w:szCs w:val="24"/>
        </w:rPr>
        <w:t>++ значительно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эволюционировал в том, что касается удобства использования и возможностей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 xml:space="preserve">стандартных библиотек по обработке данных. Синтаксис </w:t>
      </w:r>
      <w:r w:rsidRPr="007E73C9">
        <w:rPr>
          <w:rFonts w:asciiTheme="majorBidi" w:hAnsiTheme="majorBidi" w:cstheme="majorBidi"/>
          <w:sz w:val="24"/>
          <w:szCs w:val="24"/>
          <w:lang w:val="en-US"/>
        </w:rPr>
        <w:t>STL</w:t>
      </w:r>
      <w:r w:rsidRPr="007E73C9">
        <w:rPr>
          <w:rFonts w:asciiTheme="majorBidi" w:hAnsiTheme="majorBidi" w:cstheme="majorBidi"/>
          <w:sz w:val="24"/>
          <w:szCs w:val="24"/>
        </w:rPr>
        <w:t xml:space="preserve"> и </w:t>
      </w:r>
      <w:r w:rsidRPr="007E73C9">
        <w:rPr>
          <w:rFonts w:asciiTheme="majorBidi" w:hAnsiTheme="majorBidi" w:cstheme="majorBidi"/>
          <w:sz w:val="24"/>
          <w:szCs w:val="24"/>
          <w:lang w:val="en-US"/>
        </w:rPr>
        <w:t>C</w:t>
      </w:r>
      <w:r w:rsidRPr="007E73C9">
        <w:rPr>
          <w:rFonts w:asciiTheme="majorBidi" w:hAnsiTheme="majorBidi" w:cstheme="majorBidi"/>
          <w:sz w:val="24"/>
          <w:szCs w:val="24"/>
        </w:rPr>
        <w:t>++ 17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теперь предлагает множество опций, вполне сопоставимых с имеющимися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 xml:space="preserve">в языке </w:t>
      </w:r>
      <w:r w:rsidRPr="007E73C9">
        <w:rPr>
          <w:rFonts w:asciiTheme="majorBidi" w:hAnsiTheme="majorBidi" w:cstheme="majorBidi"/>
          <w:sz w:val="24"/>
          <w:szCs w:val="24"/>
          <w:lang w:val="en-US"/>
        </w:rPr>
        <w:t>Python</w:t>
      </w:r>
      <w:r w:rsidRPr="007E73C9">
        <w:rPr>
          <w:rFonts w:asciiTheme="majorBidi" w:hAnsiTheme="majorBidi" w:cstheme="majorBidi"/>
          <w:sz w:val="24"/>
          <w:szCs w:val="24"/>
        </w:rPr>
        <w:t>, для работы с наборами временных рядов в различных структурах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 xml:space="preserve">данных. Даже если вы испытываете давнюю неприязнь к </w:t>
      </w:r>
      <w:r w:rsidRPr="007E73C9">
        <w:rPr>
          <w:rFonts w:asciiTheme="majorBidi" w:hAnsiTheme="majorBidi" w:cstheme="majorBidi"/>
          <w:sz w:val="24"/>
          <w:szCs w:val="24"/>
          <w:lang w:val="en-US"/>
        </w:rPr>
        <w:t>C</w:t>
      </w:r>
      <w:r w:rsidRPr="007E73C9">
        <w:rPr>
          <w:rFonts w:asciiTheme="majorBidi" w:hAnsiTheme="majorBidi" w:cstheme="majorBidi"/>
          <w:sz w:val="24"/>
          <w:szCs w:val="24"/>
        </w:rPr>
        <w:t xml:space="preserve">++ и </w:t>
      </w:r>
      <w:r w:rsidRPr="007E73C9">
        <w:rPr>
          <w:rFonts w:asciiTheme="majorBidi" w:hAnsiTheme="majorBidi" w:cstheme="majorBidi"/>
          <w:sz w:val="24"/>
          <w:szCs w:val="24"/>
          <w:lang w:val="en-US"/>
        </w:rPr>
        <w:t>Java</w:t>
      </w:r>
      <w:r w:rsidRPr="007E73C9">
        <w:rPr>
          <w:rFonts w:asciiTheme="majorBidi" w:hAnsiTheme="majorBidi" w:cstheme="majorBidi"/>
          <w:sz w:val="24"/>
          <w:szCs w:val="24"/>
        </w:rPr>
        <w:t>,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постарайтесь преодолеть ее и вернуться к их использованию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(Для этих языков характерна крутая кривая обучения, но как только вы разберетесь в базовой инфраструктуре средств компиляции, их знание станет серьезным подспорьем в анализе временных рядов)</w:t>
      </w:r>
      <w:r w:rsidR="004401F9">
        <w:rPr>
          <w:rFonts w:asciiTheme="majorBidi" w:hAnsiTheme="majorBidi" w:cstheme="majorBidi"/>
          <w:sz w:val="24"/>
          <w:szCs w:val="24"/>
        </w:rPr>
        <w:t>.</w:t>
      </w:r>
    </w:p>
    <w:p w:rsidR="007E73C9" w:rsidRPr="007E73C9" w:rsidRDefault="007E73C9" w:rsidP="004401F9">
      <w:pPr>
        <w:spacing w:after="0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7E73C9">
        <w:rPr>
          <w:rFonts w:asciiTheme="majorBidi" w:hAnsiTheme="majorBidi" w:cstheme="majorBidi"/>
          <w:sz w:val="24"/>
          <w:szCs w:val="24"/>
        </w:rPr>
        <w:t xml:space="preserve">• </w:t>
      </w:r>
      <w:proofErr w:type="gramStart"/>
      <w:r w:rsidRPr="007E73C9">
        <w:rPr>
          <w:rFonts w:asciiTheme="majorBidi" w:hAnsiTheme="majorBidi" w:cstheme="majorBidi"/>
          <w:sz w:val="24"/>
          <w:szCs w:val="24"/>
        </w:rPr>
        <w:t>В</w:t>
      </w:r>
      <w:proofErr w:type="gramEnd"/>
      <w:r w:rsidRPr="007E73C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  <w:lang w:val="en-US"/>
        </w:rPr>
        <w:t>Python</w:t>
      </w:r>
      <w:r w:rsidRPr="007E73C9">
        <w:rPr>
          <w:rFonts w:asciiTheme="majorBidi" w:hAnsiTheme="majorBidi" w:cstheme="majorBidi"/>
          <w:sz w:val="24"/>
          <w:szCs w:val="24"/>
        </w:rPr>
        <w:t xml:space="preserve"> представлено несколько пакетов, с помощью которых код </w:t>
      </w:r>
      <w:r w:rsidRPr="007E73C9">
        <w:rPr>
          <w:rFonts w:asciiTheme="majorBidi" w:hAnsiTheme="majorBidi" w:cstheme="majorBidi"/>
          <w:sz w:val="24"/>
          <w:szCs w:val="24"/>
          <w:lang w:val="en-US"/>
        </w:rPr>
        <w:t>Python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 xml:space="preserve">можно компилировать в код С или </w:t>
      </w:r>
      <w:r w:rsidRPr="007E73C9">
        <w:rPr>
          <w:rFonts w:asciiTheme="majorBidi" w:hAnsiTheme="majorBidi" w:cstheme="majorBidi"/>
          <w:sz w:val="24"/>
          <w:szCs w:val="24"/>
          <w:lang w:val="en-US"/>
        </w:rPr>
        <w:t>C</w:t>
      </w:r>
      <w:r w:rsidRPr="007E73C9">
        <w:rPr>
          <w:rFonts w:asciiTheme="majorBidi" w:hAnsiTheme="majorBidi" w:cstheme="majorBidi"/>
          <w:sz w:val="24"/>
          <w:szCs w:val="24"/>
        </w:rPr>
        <w:t>++, повышая время его выполнения.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Это особенно полезная практика для повторяющихся фрагментов кода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 xml:space="preserve">со множеством циклов </w:t>
      </w:r>
      <w:r w:rsidRPr="007E73C9">
        <w:rPr>
          <w:rFonts w:asciiTheme="majorBidi" w:hAnsiTheme="majorBidi" w:cstheme="majorBidi"/>
          <w:sz w:val="24"/>
          <w:szCs w:val="24"/>
          <w:lang w:val="en-US"/>
        </w:rPr>
        <w:t>for</w:t>
      </w:r>
      <w:r w:rsidRPr="007E73C9">
        <w:rPr>
          <w:rFonts w:asciiTheme="majorBidi" w:hAnsiTheme="majorBidi" w:cstheme="majorBidi"/>
          <w:sz w:val="24"/>
          <w:szCs w:val="24"/>
        </w:rPr>
        <w:t>, которые медленно рассчитываются в языке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  <w:lang w:val="en-US"/>
        </w:rPr>
        <w:t>Python</w:t>
      </w:r>
      <w:r w:rsidRPr="007E73C9">
        <w:rPr>
          <w:rFonts w:asciiTheme="majorBidi" w:hAnsiTheme="majorBidi" w:cstheme="majorBidi"/>
          <w:sz w:val="24"/>
          <w:szCs w:val="24"/>
        </w:rPr>
        <w:t xml:space="preserve"> и показывают намного большую производительность в языках С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 xml:space="preserve">и </w:t>
      </w:r>
      <w:r w:rsidRPr="007E73C9">
        <w:rPr>
          <w:rFonts w:asciiTheme="majorBidi" w:hAnsiTheme="majorBidi" w:cstheme="majorBidi"/>
          <w:sz w:val="24"/>
          <w:szCs w:val="24"/>
          <w:lang w:val="en-US"/>
        </w:rPr>
        <w:t>C</w:t>
      </w:r>
      <w:r w:rsidRPr="007E73C9">
        <w:rPr>
          <w:rFonts w:asciiTheme="majorBidi" w:hAnsiTheme="majorBidi" w:cstheme="majorBidi"/>
          <w:sz w:val="24"/>
          <w:szCs w:val="24"/>
        </w:rPr>
        <w:t>++ без необходимости изощренного перепроектирования — цели можно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достичь, реализуя тот же код на более быстром языке. Ускорить “медленные”</w:t>
      </w:r>
      <w:r w:rsidR="004401F9" w:rsidRPr="004401F9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 xml:space="preserve">фрагменты кода на языке </w:t>
      </w:r>
      <w:r w:rsidRPr="007E73C9">
        <w:rPr>
          <w:rFonts w:asciiTheme="majorBidi" w:hAnsiTheme="majorBidi" w:cstheme="majorBidi"/>
          <w:sz w:val="24"/>
          <w:szCs w:val="24"/>
          <w:lang w:val="en-US"/>
        </w:rPr>
        <w:t>Python</w:t>
      </w:r>
      <w:r w:rsidRPr="007E73C9">
        <w:rPr>
          <w:rFonts w:asciiTheme="majorBidi" w:hAnsiTheme="majorBidi" w:cstheme="majorBidi"/>
          <w:sz w:val="24"/>
          <w:szCs w:val="24"/>
        </w:rPr>
        <w:t xml:space="preserve"> помогут модули </w:t>
      </w:r>
      <w:proofErr w:type="spellStart"/>
      <w:r w:rsidRPr="007E73C9">
        <w:rPr>
          <w:rFonts w:asciiTheme="majorBidi" w:hAnsiTheme="majorBidi" w:cstheme="majorBidi"/>
          <w:sz w:val="24"/>
          <w:szCs w:val="24"/>
          <w:lang w:val="en-US"/>
        </w:rPr>
        <w:t>Numba</w:t>
      </w:r>
      <w:proofErr w:type="spellEnd"/>
      <w:r w:rsidRPr="007E73C9">
        <w:rPr>
          <w:rFonts w:asciiTheme="majorBidi" w:hAnsiTheme="majorBidi" w:cstheme="majorBidi"/>
          <w:sz w:val="24"/>
          <w:szCs w:val="24"/>
        </w:rPr>
        <w:t xml:space="preserve"> и </w:t>
      </w:r>
      <w:proofErr w:type="spellStart"/>
      <w:r w:rsidRPr="007E73C9">
        <w:rPr>
          <w:rFonts w:asciiTheme="majorBidi" w:hAnsiTheme="majorBidi" w:cstheme="majorBidi"/>
          <w:sz w:val="24"/>
          <w:szCs w:val="24"/>
          <w:lang w:val="en-US"/>
        </w:rPr>
        <w:t>Cython</w:t>
      </w:r>
      <w:proofErr w:type="spellEnd"/>
      <w:r w:rsidRPr="007E73C9">
        <w:rPr>
          <w:rFonts w:asciiTheme="majorBidi" w:hAnsiTheme="majorBidi" w:cstheme="majorBidi"/>
          <w:sz w:val="24"/>
          <w:szCs w:val="24"/>
        </w:rPr>
        <w:t>.</w:t>
      </w:r>
    </w:p>
    <w:p w:rsidR="007E73C9" w:rsidRPr="007E73C9" w:rsidRDefault="007E73C9" w:rsidP="004401F9">
      <w:pPr>
        <w:spacing w:after="0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7E73C9">
        <w:rPr>
          <w:rFonts w:asciiTheme="majorBidi" w:hAnsiTheme="majorBidi" w:cstheme="majorBidi"/>
          <w:sz w:val="24"/>
          <w:szCs w:val="24"/>
        </w:rPr>
        <w:t xml:space="preserve">• Аналогично в языке </w:t>
      </w:r>
      <w:r w:rsidRPr="007E73C9">
        <w:rPr>
          <w:rFonts w:asciiTheme="majorBidi" w:hAnsiTheme="majorBidi" w:cstheme="majorBidi"/>
          <w:sz w:val="24"/>
          <w:szCs w:val="24"/>
          <w:lang w:val="en-US"/>
        </w:rPr>
        <w:t>R</w:t>
      </w:r>
      <w:r w:rsidRPr="007E73C9">
        <w:rPr>
          <w:rFonts w:asciiTheme="majorBidi" w:hAnsiTheme="majorBidi" w:cstheme="majorBidi"/>
          <w:sz w:val="24"/>
          <w:szCs w:val="24"/>
        </w:rPr>
        <w:t xml:space="preserve"> подобная функциональная особенность реализуется</w:t>
      </w:r>
      <w:r w:rsidR="004401F9" w:rsidRPr="000824CF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 xml:space="preserve">с помощью пакета </w:t>
      </w:r>
      <w:proofErr w:type="spellStart"/>
      <w:r w:rsidRPr="007E73C9">
        <w:rPr>
          <w:rFonts w:asciiTheme="majorBidi" w:hAnsiTheme="majorBidi" w:cstheme="majorBidi"/>
          <w:sz w:val="24"/>
          <w:szCs w:val="24"/>
          <w:lang w:val="en-US"/>
        </w:rPr>
        <w:t>Repp</w:t>
      </w:r>
      <w:proofErr w:type="spellEnd"/>
      <w:r w:rsidRPr="007E73C9">
        <w:rPr>
          <w:rFonts w:asciiTheme="majorBidi" w:hAnsiTheme="majorBidi" w:cstheme="majorBidi"/>
          <w:sz w:val="24"/>
          <w:szCs w:val="24"/>
        </w:rPr>
        <w:t>.</w:t>
      </w:r>
    </w:p>
    <w:p w:rsidR="007E73C9" w:rsidRPr="00EB6AC3" w:rsidRDefault="007E73C9" w:rsidP="00EB6AC3">
      <w:pPr>
        <w:spacing w:after="0"/>
        <w:ind w:firstLine="709"/>
        <w:jc w:val="both"/>
        <w:rPr>
          <w:rFonts w:asciiTheme="majorBidi" w:hAnsiTheme="majorBidi" w:cstheme="majorBidi"/>
          <w:b/>
          <w:bCs/>
          <w:i/>
          <w:iCs/>
          <w:sz w:val="24"/>
          <w:szCs w:val="24"/>
          <w:lang w:val="en-US"/>
        </w:rPr>
      </w:pPr>
      <w:proofErr w:type="spellStart"/>
      <w:r w:rsidRPr="00EB6AC3">
        <w:rPr>
          <w:rFonts w:asciiTheme="majorBidi" w:hAnsiTheme="majorBidi" w:cstheme="majorBidi"/>
          <w:b/>
          <w:bCs/>
          <w:i/>
          <w:iCs/>
          <w:sz w:val="24"/>
          <w:szCs w:val="24"/>
          <w:lang w:val="en-US"/>
        </w:rPr>
        <w:t>Дополнительные</w:t>
      </w:r>
      <w:proofErr w:type="spellEnd"/>
      <w:r w:rsidRPr="00EB6AC3">
        <w:rPr>
          <w:rFonts w:asciiTheme="majorBidi" w:hAnsiTheme="majorBidi" w:cstheme="majorBidi"/>
          <w:b/>
          <w:bCs/>
          <w:i/>
          <w:iCs/>
          <w:sz w:val="24"/>
          <w:szCs w:val="24"/>
          <w:lang w:val="en-US"/>
        </w:rPr>
        <w:t xml:space="preserve"> </w:t>
      </w:r>
      <w:proofErr w:type="spellStart"/>
      <w:r w:rsidRPr="00EB6AC3">
        <w:rPr>
          <w:rFonts w:asciiTheme="majorBidi" w:hAnsiTheme="majorBidi" w:cstheme="majorBidi"/>
          <w:b/>
          <w:bCs/>
          <w:i/>
          <w:iCs/>
          <w:sz w:val="24"/>
          <w:szCs w:val="24"/>
          <w:lang w:val="en-US"/>
        </w:rPr>
        <w:t>источники</w:t>
      </w:r>
      <w:proofErr w:type="spellEnd"/>
    </w:p>
    <w:p w:rsidR="007E73C9" w:rsidRPr="007E73C9" w:rsidRDefault="007E73C9" w:rsidP="00EB6AC3">
      <w:pPr>
        <w:spacing w:after="0"/>
        <w:ind w:firstLine="708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7E73C9">
        <w:rPr>
          <w:rFonts w:asciiTheme="majorBidi" w:hAnsiTheme="majorBidi" w:cstheme="majorBidi"/>
          <w:sz w:val="24"/>
          <w:szCs w:val="24"/>
          <w:lang w:val="en-US"/>
        </w:rPr>
        <w:t xml:space="preserve">• </w:t>
      </w:r>
      <w:proofErr w:type="spellStart"/>
      <w:r w:rsidRPr="007E73C9">
        <w:rPr>
          <w:rFonts w:asciiTheme="majorBidi" w:hAnsiTheme="majorBidi" w:cstheme="majorBidi"/>
          <w:sz w:val="24"/>
          <w:szCs w:val="24"/>
          <w:lang w:val="en-US"/>
        </w:rPr>
        <w:t>Оценка</w:t>
      </w:r>
      <w:proofErr w:type="spellEnd"/>
      <w:r w:rsidRPr="007E73C9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Pr="007E73C9">
        <w:rPr>
          <w:rFonts w:asciiTheme="majorBidi" w:hAnsiTheme="majorBidi" w:cstheme="majorBidi"/>
          <w:sz w:val="24"/>
          <w:szCs w:val="24"/>
          <w:lang w:val="en-US"/>
        </w:rPr>
        <w:t>производительности</w:t>
      </w:r>
      <w:proofErr w:type="spellEnd"/>
      <w:r w:rsidRPr="007E73C9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Pr="007E73C9">
        <w:rPr>
          <w:rFonts w:asciiTheme="majorBidi" w:hAnsiTheme="majorBidi" w:cstheme="majorBidi"/>
          <w:sz w:val="24"/>
          <w:szCs w:val="24"/>
          <w:lang w:val="en-US"/>
        </w:rPr>
        <w:t>моделей</w:t>
      </w:r>
      <w:proofErr w:type="spellEnd"/>
    </w:p>
    <w:p w:rsidR="007E73C9" w:rsidRPr="007E73C9" w:rsidRDefault="007E73C9" w:rsidP="00EB6AC3">
      <w:pPr>
        <w:spacing w:after="0"/>
        <w:ind w:firstLine="708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7E73C9">
        <w:rPr>
          <w:rFonts w:asciiTheme="majorBidi" w:hAnsiTheme="majorBidi" w:cstheme="majorBidi"/>
          <w:sz w:val="24"/>
          <w:szCs w:val="24"/>
          <w:lang w:val="en-US"/>
        </w:rPr>
        <w:t xml:space="preserve">Anthony </w:t>
      </w:r>
      <w:proofErr w:type="spellStart"/>
      <w:r w:rsidRPr="007E73C9">
        <w:rPr>
          <w:rFonts w:asciiTheme="majorBidi" w:hAnsiTheme="majorBidi" w:cstheme="majorBidi"/>
          <w:sz w:val="24"/>
          <w:szCs w:val="24"/>
          <w:lang w:val="en-US"/>
        </w:rPr>
        <w:t>Bagnall</w:t>
      </w:r>
      <w:proofErr w:type="spellEnd"/>
      <w:r w:rsidRPr="007E73C9">
        <w:rPr>
          <w:rFonts w:asciiTheme="majorBidi" w:hAnsiTheme="majorBidi" w:cstheme="majorBidi"/>
          <w:sz w:val="24"/>
          <w:szCs w:val="24"/>
          <w:lang w:val="en-US"/>
        </w:rPr>
        <w:t xml:space="preserve"> et al., “The Great Time Series Classification Bake Off: </w:t>
      </w:r>
      <w:proofErr w:type="spellStart"/>
      <w:r w:rsidRPr="007E73C9">
        <w:rPr>
          <w:rFonts w:asciiTheme="majorBidi" w:hAnsiTheme="majorBidi" w:cstheme="majorBidi"/>
          <w:sz w:val="24"/>
          <w:szCs w:val="24"/>
          <w:lang w:val="en-US"/>
        </w:rPr>
        <w:t>AnExperimental</w:t>
      </w:r>
      <w:proofErr w:type="spellEnd"/>
      <w:r w:rsidRPr="007E73C9">
        <w:rPr>
          <w:rFonts w:asciiTheme="majorBidi" w:hAnsiTheme="majorBidi" w:cstheme="majorBidi"/>
          <w:sz w:val="24"/>
          <w:szCs w:val="24"/>
          <w:lang w:val="en-US"/>
        </w:rPr>
        <w:t xml:space="preserve"> Evaluation of Recently Proposed Algorithms” Data Mining </w:t>
      </w:r>
      <w:proofErr w:type="spellStart"/>
      <w:r w:rsidRPr="007E73C9">
        <w:rPr>
          <w:rFonts w:asciiTheme="majorBidi" w:hAnsiTheme="majorBidi" w:cstheme="majorBidi"/>
          <w:sz w:val="24"/>
          <w:szCs w:val="24"/>
          <w:lang w:val="en-US"/>
        </w:rPr>
        <w:t>andKnowledge</w:t>
      </w:r>
      <w:proofErr w:type="spellEnd"/>
      <w:r w:rsidRPr="007E73C9">
        <w:rPr>
          <w:rFonts w:asciiTheme="majorBidi" w:hAnsiTheme="majorBidi" w:cstheme="majorBidi"/>
          <w:sz w:val="24"/>
          <w:szCs w:val="24"/>
          <w:lang w:val="en-US"/>
        </w:rPr>
        <w:t xml:space="preserve"> Discovery 31, no. 3 (2017): 606-60, https: //</w:t>
      </w:r>
      <w:proofErr w:type="spellStart"/>
      <w:r w:rsidRPr="007E73C9">
        <w:rPr>
          <w:rFonts w:asciiTheme="majorBidi" w:hAnsiTheme="majorBidi" w:cstheme="majorBidi"/>
          <w:sz w:val="24"/>
          <w:szCs w:val="24"/>
          <w:lang w:val="en-US"/>
        </w:rPr>
        <w:t>perma</w:t>
      </w:r>
      <w:proofErr w:type="spellEnd"/>
      <w:r w:rsidRPr="007E73C9">
        <w:rPr>
          <w:rFonts w:asciiTheme="majorBidi" w:hAnsiTheme="majorBidi" w:cstheme="majorBidi"/>
          <w:sz w:val="24"/>
          <w:szCs w:val="24"/>
          <w:lang w:val="en-US"/>
        </w:rPr>
        <w:t xml:space="preserve">. </w:t>
      </w:r>
      <w:proofErr w:type="gramStart"/>
      <w:r w:rsidRPr="007E73C9">
        <w:rPr>
          <w:rFonts w:asciiTheme="majorBidi" w:hAnsiTheme="majorBidi" w:cstheme="majorBidi"/>
          <w:sz w:val="24"/>
          <w:szCs w:val="24"/>
          <w:lang w:val="en-US"/>
        </w:rPr>
        <w:t>cc/T76B-M635</w:t>
      </w:r>
      <w:proofErr w:type="gramEnd"/>
    </w:p>
    <w:p w:rsidR="007E73C9" w:rsidRPr="007E73C9" w:rsidRDefault="007E73C9" w:rsidP="00D33FF1">
      <w:pPr>
        <w:spacing w:after="0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7E73C9">
        <w:rPr>
          <w:rFonts w:asciiTheme="majorBidi" w:hAnsiTheme="majorBidi" w:cstheme="majorBidi"/>
          <w:sz w:val="24"/>
          <w:szCs w:val="24"/>
        </w:rPr>
        <w:t>В этой статье описано множество экспериментов по оценке производительности</w:t>
      </w:r>
      <w:r w:rsidR="00D33FF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современных методологий классификации временных рядов,</w:t>
      </w:r>
      <w:r w:rsidR="00D33FF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основанных на тестировании их на широком спектре общедоступных</w:t>
      </w:r>
      <w:r w:rsidR="00D33FF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наборов данных. Вычислительная сложность наборов данных в конечном</w:t>
      </w:r>
      <w:r w:rsidR="00D33FF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итоге варьируется чуть больше, чем реальная производительность</w:t>
      </w:r>
      <w:r w:rsidR="00D33FF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опробованных методов. Как подчеркивают авторы, выбор модели, оптимальной</w:t>
      </w:r>
      <w:r w:rsidR="00D33FF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для конкретного набора данных без перебора всех возможных</w:t>
      </w:r>
      <w:r w:rsidR="00D33FF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вариантов, считается искусством и остается открытой проблемой.</w:t>
      </w:r>
    </w:p>
    <w:p w:rsidR="007E73C9" w:rsidRPr="007E73C9" w:rsidRDefault="007E73C9" w:rsidP="00D33FF1">
      <w:pPr>
        <w:spacing w:after="0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7E73C9">
        <w:rPr>
          <w:rFonts w:asciiTheme="majorBidi" w:hAnsiTheme="majorBidi" w:cstheme="majorBidi"/>
          <w:sz w:val="24"/>
          <w:szCs w:val="24"/>
        </w:rPr>
        <w:t>С точки зрения вычислительных ресурсов урок, который следует здесь</w:t>
      </w:r>
      <w:r w:rsidR="00D33FF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усвоить, состоит в том, что вычислительная сложность должна в значительной</w:t>
      </w:r>
      <w:r w:rsidR="00D33FF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степени учитывать методологические решения. Если у вас нет</w:t>
      </w:r>
      <w:r w:rsidR="00D33FF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убедительных причин использования сложного и ресурсоемкого алгоритма,</w:t>
      </w:r>
      <w:r w:rsidR="00D33FF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остановитесь на более простом варианте.</w:t>
      </w:r>
    </w:p>
    <w:p w:rsidR="007E73C9" w:rsidRPr="007E73C9" w:rsidRDefault="007E73C9" w:rsidP="00D33FF1">
      <w:pPr>
        <w:spacing w:after="0"/>
        <w:ind w:firstLine="708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7E73C9">
        <w:rPr>
          <w:rFonts w:asciiTheme="majorBidi" w:hAnsiTheme="majorBidi" w:cstheme="majorBidi"/>
          <w:sz w:val="24"/>
          <w:szCs w:val="24"/>
          <w:lang w:val="en-US"/>
        </w:rPr>
        <w:t xml:space="preserve">• </w:t>
      </w:r>
      <w:proofErr w:type="spellStart"/>
      <w:r w:rsidRPr="007E73C9">
        <w:rPr>
          <w:rFonts w:asciiTheme="majorBidi" w:hAnsiTheme="majorBidi" w:cstheme="majorBidi"/>
          <w:sz w:val="24"/>
          <w:szCs w:val="24"/>
          <w:lang w:val="en-US"/>
        </w:rPr>
        <w:t>Построение</w:t>
      </w:r>
      <w:proofErr w:type="spellEnd"/>
      <w:r w:rsidRPr="007E73C9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Pr="007E73C9">
        <w:rPr>
          <w:rFonts w:asciiTheme="majorBidi" w:hAnsiTheme="majorBidi" w:cstheme="majorBidi"/>
          <w:sz w:val="24"/>
          <w:szCs w:val="24"/>
          <w:lang w:val="en-US"/>
        </w:rPr>
        <w:t>упрощенных</w:t>
      </w:r>
      <w:proofErr w:type="spellEnd"/>
      <w:r w:rsidRPr="007E73C9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Pr="007E73C9">
        <w:rPr>
          <w:rFonts w:asciiTheme="majorBidi" w:hAnsiTheme="majorBidi" w:cstheme="majorBidi"/>
          <w:sz w:val="24"/>
          <w:szCs w:val="24"/>
          <w:lang w:val="en-US"/>
        </w:rPr>
        <w:t>моделей</w:t>
      </w:r>
      <w:proofErr w:type="spellEnd"/>
    </w:p>
    <w:p w:rsidR="007E73C9" w:rsidRPr="007E73C9" w:rsidRDefault="007E73C9" w:rsidP="00D33FF1">
      <w:pPr>
        <w:spacing w:after="0"/>
        <w:ind w:firstLine="708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7E73C9">
        <w:rPr>
          <w:rFonts w:asciiTheme="majorBidi" w:hAnsiTheme="majorBidi" w:cstheme="majorBidi"/>
          <w:sz w:val="24"/>
          <w:szCs w:val="24"/>
          <w:lang w:val="en-US"/>
        </w:rPr>
        <w:t>Yoon Kim and Alexander M. Rush, “Sequence Level Knowledge Distillation,” in</w:t>
      </w:r>
      <w:r w:rsidR="00D33FF1" w:rsidRPr="00D33FF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  <w:lang w:val="en-US"/>
        </w:rPr>
        <w:t>Proceedings of the 2016 Conference on Empirical Methods in Natural Language</w:t>
      </w:r>
      <w:r w:rsidR="00D33FF1" w:rsidRPr="00D33FF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  <w:lang w:val="en-US"/>
        </w:rPr>
        <w:t>Processing, ed. Jian Su, Kevin Duh, and Xavier Carreras (Austin, TX: Association</w:t>
      </w:r>
      <w:r w:rsidR="00D33FF1" w:rsidRPr="00D33FF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  <w:lang w:val="en-US"/>
        </w:rPr>
        <w:t>for Computational Linguistics, 2016), 1317-27, https: //</w:t>
      </w:r>
      <w:proofErr w:type="spellStart"/>
      <w:r w:rsidRPr="007E73C9">
        <w:rPr>
          <w:rFonts w:asciiTheme="majorBidi" w:hAnsiTheme="majorBidi" w:cstheme="majorBidi"/>
          <w:sz w:val="24"/>
          <w:szCs w:val="24"/>
          <w:lang w:val="en-US"/>
        </w:rPr>
        <w:t>perma</w:t>
      </w:r>
      <w:proofErr w:type="spellEnd"/>
      <w:r w:rsidRPr="007E73C9">
        <w:rPr>
          <w:rFonts w:asciiTheme="majorBidi" w:hAnsiTheme="majorBidi" w:cstheme="majorBidi"/>
          <w:sz w:val="24"/>
          <w:szCs w:val="24"/>
          <w:lang w:val="en-US"/>
        </w:rPr>
        <w:t xml:space="preserve">. </w:t>
      </w:r>
      <w:proofErr w:type="gramStart"/>
      <w:r w:rsidRPr="007E73C9">
        <w:rPr>
          <w:rFonts w:asciiTheme="majorBidi" w:hAnsiTheme="majorBidi" w:cstheme="majorBidi"/>
          <w:sz w:val="24"/>
          <w:szCs w:val="24"/>
          <w:lang w:val="en-US"/>
        </w:rPr>
        <w:t>cc/V4U6-EJNU</w:t>
      </w:r>
      <w:proofErr w:type="gramEnd"/>
    </w:p>
    <w:p w:rsidR="007E73C9" w:rsidRPr="007E73C9" w:rsidRDefault="007E73C9" w:rsidP="00D33FF1">
      <w:pPr>
        <w:spacing w:after="0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EB6AC3">
        <w:rPr>
          <w:rFonts w:asciiTheme="majorBidi" w:hAnsiTheme="majorBidi" w:cstheme="majorBidi"/>
          <w:sz w:val="24"/>
          <w:szCs w:val="24"/>
        </w:rPr>
        <w:t>Статья</w:t>
      </w:r>
      <w:r w:rsidRPr="000824CF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EB6AC3">
        <w:rPr>
          <w:rFonts w:asciiTheme="majorBidi" w:hAnsiTheme="majorBidi" w:cstheme="majorBidi"/>
          <w:sz w:val="24"/>
          <w:szCs w:val="24"/>
        </w:rPr>
        <w:t>следует</w:t>
      </w:r>
      <w:r w:rsidRPr="000824CF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EB6AC3">
        <w:rPr>
          <w:rFonts w:asciiTheme="majorBidi" w:hAnsiTheme="majorBidi" w:cstheme="majorBidi"/>
          <w:sz w:val="24"/>
          <w:szCs w:val="24"/>
        </w:rPr>
        <w:t>общей</w:t>
      </w:r>
      <w:r w:rsidRPr="000824CF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EB6AC3">
        <w:rPr>
          <w:rFonts w:asciiTheme="majorBidi" w:hAnsiTheme="majorBidi" w:cstheme="majorBidi"/>
          <w:sz w:val="24"/>
          <w:szCs w:val="24"/>
        </w:rPr>
        <w:t>концепции</w:t>
      </w:r>
      <w:r w:rsidRPr="000824CF">
        <w:rPr>
          <w:rFonts w:asciiTheme="majorBidi" w:hAnsiTheme="majorBidi" w:cstheme="majorBidi"/>
          <w:sz w:val="24"/>
          <w:szCs w:val="24"/>
          <w:lang w:val="en-US"/>
        </w:rPr>
        <w:t xml:space="preserve"> “</w:t>
      </w:r>
      <w:r w:rsidRPr="00EB6AC3">
        <w:rPr>
          <w:rFonts w:asciiTheme="majorBidi" w:hAnsiTheme="majorBidi" w:cstheme="majorBidi"/>
          <w:sz w:val="24"/>
          <w:szCs w:val="24"/>
        </w:rPr>
        <w:t>дистилляции</w:t>
      </w:r>
      <w:r w:rsidRPr="000824CF">
        <w:rPr>
          <w:rFonts w:asciiTheme="majorBidi" w:hAnsiTheme="majorBidi" w:cstheme="majorBidi"/>
          <w:sz w:val="24"/>
          <w:szCs w:val="24"/>
          <w:lang w:val="en-US"/>
        </w:rPr>
        <w:t xml:space="preserve">” </w:t>
      </w:r>
      <w:r w:rsidRPr="00EB6AC3">
        <w:rPr>
          <w:rFonts w:asciiTheme="majorBidi" w:hAnsiTheme="majorBidi" w:cstheme="majorBidi"/>
          <w:sz w:val="24"/>
          <w:szCs w:val="24"/>
        </w:rPr>
        <w:t>в</w:t>
      </w:r>
      <w:r w:rsidRPr="000824CF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EB6AC3">
        <w:rPr>
          <w:rFonts w:asciiTheme="majorBidi" w:hAnsiTheme="majorBidi" w:cstheme="majorBidi"/>
          <w:sz w:val="24"/>
          <w:szCs w:val="24"/>
        </w:rPr>
        <w:t>последовательном</w:t>
      </w:r>
      <w:r w:rsidR="00D33FF1" w:rsidRPr="000824CF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обучении</w:t>
      </w:r>
      <w:r w:rsidRPr="000824CF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применимо</w:t>
      </w:r>
      <w:r w:rsidRPr="000824CF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к</w:t>
      </w:r>
      <w:r w:rsidRPr="000824CF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задачам</w:t>
      </w:r>
      <w:r w:rsidRPr="000824CF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машинного</w:t>
      </w:r>
      <w:r w:rsidRPr="000824CF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перевода</w:t>
      </w:r>
      <w:r w:rsidRPr="000824CF">
        <w:rPr>
          <w:rFonts w:asciiTheme="majorBidi" w:hAnsiTheme="majorBidi" w:cstheme="majorBidi"/>
          <w:sz w:val="24"/>
          <w:szCs w:val="24"/>
          <w:lang w:val="en-US"/>
        </w:rPr>
        <w:t xml:space="preserve">. </w:t>
      </w:r>
      <w:r w:rsidRPr="007E73C9">
        <w:rPr>
          <w:rFonts w:asciiTheme="majorBidi" w:hAnsiTheme="majorBidi" w:cstheme="majorBidi"/>
          <w:sz w:val="24"/>
          <w:szCs w:val="24"/>
        </w:rPr>
        <w:t>Концепция дистилляции</w:t>
      </w:r>
      <w:r w:rsidR="00D33FF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находит применение в широком спектре предметных областей.</w:t>
      </w:r>
    </w:p>
    <w:p w:rsidR="0022370A" w:rsidRPr="007E73C9" w:rsidRDefault="007E73C9" w:rsidP="00D33FF1">
      <w:pPr>
        <w:spacing w:after="0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7E73C9">
        <w:rPr>
          <w:rFonts w:asciiTheme="majorBidi" w:hAnsiTheme="majorBidi" w:cstheme="majorBidi"/>
          <w:sz w:val="24"/>
          <w:szCs w:val="24"/>
        </w:rPr>
        <w:lastRenderedPageBreak/>
        <w:t>Идея состоит в том, что сначала разрабатывается сложная модель,</w:t>
      </w:r>
      <w:r w:rsidR="00D33FF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которая обучается на основе исходных данных, а затем более простая</w:t>
      </w:r>
      <w:r w:rsidR="00D33FF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модель обучается на результатах сложной модели. Использование результатов</w:t>
      </w:r>
      <w:r w:rsidR="00D33FF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сложной модели вместо исходных данных уменьшает количество</w:t>
      </w:r>
      <w:r w:rsidR="00D33FF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шума и упрощает задачу обучения. Хотя такая методика не сокращает</w:t>
      </w:r>
      <w:r w:rsidR="00D33FF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время обучения, она позволяет построить модель, которая работает</w:t>
      </w:r>
      <w:r w:rsidR="00D33FF1">
        <w:rPr>
          <w:rFonts w:asciiTheme="majorBidi" w:hAnsiTheme="majorBidi" w:cstheme="majorBidi"/>
          <w:sz w:val="24"/>
          <w:szCs w:val="24"/>
        </w:rPr>
        <w:t xml:space="preserve"> </w:t>
      </w:r>
      <w:r w:rsidRPr="007E73C9">
        <w:rPr>
          <w:rFonts w:asciiTheme="majorBidi" w:hAnsiTheme="majorBidi" w:cstheme="majorBidi"/>
          <w:sz w:val="24"/>
          <w:szCs w:val="24"/>
        </w:rPr>
        <w:t>быстрее и требует меньше ресурсов при запуске в производство.</w:t>
      </w:r>
    </w:p>
    <w:sectPr w:rsidR="0022370A" w:rsidRPr="007E73C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93426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13D8128-E001-469E-8BBD-0BE12469A0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</TotalTime>
  <Pages>8</Pages>
  <Words>3289</Words>
  <Characters>18749</Characters>
  <Application>Microsoft Office Word</Application>
  <DocSecurity>0</DocSecurity>
  <Lines>156</Lines>
  <Paragraphs>4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9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Учетная запись Майкрософт</dc:creator>
  <cp:keywords/>
  <dc:description/>
  <cp:lastModifiedBy>Учетная запись Майкрософт</cp:lastModifiedBy>
  <cp:revision>5</cp:revision>
  <dcterms:created xsi:type="dcterms:W3CDTF">2023-10-24T19:37:00Z</dcterms:created>
  <dcterms:modified xsi:type="dcterms:W3CDTF">2023-10-26T07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